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1C979D59" w14:textId="77777777" w:rsidTr="00EB7597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976CC95" w14:textId="77777777" w:rsidR="00814220" w:rsidRPr="00EF0C3E" w:rsidRDefault="00814220" w:rsidP="00EB7597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D936E9C" w14:textId="77777777" w:rsidR="00814220" w:rsidRPr="00EF0C3E" w:rsidRDefault="00814220" w:rsidP="00EB7597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C072186" w14:textId="77777777" w:rsidR="00814220" w:rsidRPr="00EF0C3E" w:rsidRDefault="00814220" w:rsidP="00EB7597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89DFD20" w14:textId="77777777" w:rsidR="00814220" w:rsidRPr="00EF0C3E" w:rsidRDefault="00814220" w:rsidP="00EB7597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004A0C0" w14:textId="77777777" w:rsidR="00814220" w:rsidRDefault="00796310" w:rsidP="00EB7597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B7597" w:rsidRPr="00D23ECE" w14:paraId="0206CBF0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F7C30A0" w14:textId="77777777" w:rsidR="00EB7597" w:rsidRPr="00EF0C3E" w:rsidRDefault="00EB7597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5A626D66" w14:textId="05F2403F" w:rsidR="00EB7597" w:rsidRPr="00EF0C3E" w:rsidRDefault="00EB7597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="00411421" w:rsidRPr="007473E1">
              <w:rPr>
                <w:position w:val="-18"/>
              </w:rPr>
              <w:object w:dxaOrig="2520" w:dyaOrig="520" w14:anchorId="71ED2B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75pt;height:26.25pt" o:ole="">
                  <v:imagedata r:id="rId7" o:title=""/>
                </v:shape>
                <o:OLEObject Type="Embed" ProgID="Equation.DSMT4" ShapeID="_x0000_i1025" DrawAspect="Content" ObjectID="_1572679845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0D0BC4E3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8D0259" w14:textId="77777777" w:rsidR="00EB7597" w:rsidRPr="00EF0C3E" w:rsidRDefault="00EB7597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79FC78F" w14:textId="77777777" w:rsidR="00EB7597" w:rsidRDefault="00EB7597" w:rsidP="00564B7D">
            <w:pPr>
              <w:pStyle w:val="Text"/>
              <w:jc w:val="center"/>
            </w:pPr>
            <w:r>
              <w:t>5th</w:t>
            </w:r>
          </w:p>
          <w:p w14:paraId="67B76767" w14:textId="77777777" w:rsidR="00EB7597" w:rsidRPr="00D23ECE" w:rsidRDefault="00EB7597" w:rsidP="00564B7D">
            <w:pPr>
              <w:pStyle w:val="Text"/>
              <w:jc w:val="center"/>
            </w:pPr>
            <w:r>
              <w:t>Find the magnitude of a vector in 3 dimensions.</w:t>
            </w:r>
          </w:p>
        </w:tc>
      </w:tr>
      <w:tr w:rsidR="00EB7597" w:rsidRPr="00D23ECE" w14:paraId="715BA1B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CA70C8" w14:textId="77777777" w:rsidR="00EB7597" w:rsidRPr="00EF0C3E" w:rsidRDefault="00EB7597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6E001A" w14:textId="29678463" w:rsidR="00C354E0" w:rsidRDefault="00EB7597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e equation</w:t>
            </w:r>
            <w:r w:rsidR="00411421">
              <w:t>.</w:t>
            </w:r>
          </w:p>
          <w:p w14:paraId="46558425" w14:textId="034E9ABE" w:rsidR="00EB7597" w:rsidRPr="00EF0C3E" w:rsidRDefault="00411421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</w:t>
            </w:r>
            <w:r w:rsidR="00EB7597">
              <w:t>or example</w:t>
            </w:r>
            <w:r>
              <w:t>,</w:t>
            </w:r>
            <w:r w:rsidRPr="00411421">
              <w:rPr>
                <w:position w:val="-12"/>
              </w:rPr>
              <w:object w:dxaOrig="1300" w:dyaOrig="400" w14:anchorId="32B94256">
                <v:shape id="_x0000_i1026" type="#_x0000_t75" style="width:65.25pt;height:20.25pt" o:ole="">
                  <v:imagedata r:id="rId9" o:title=""/>
                </v:shape>
                <o:OLEObject Type="Embed" ProgID="Equation.DSMT4" ShapeID="_x0000_i1026" DrawAspect="Content" ObjectID="_1572679846" r:id="rId10"/>
              </w:object>
            </w:r>
            <w:r w:rsidR="00EB7597">
              <w:t>is seen.</w:t>
            </w:r>
          </w:p>
        </w:tc>
        <w:tc>
          <w:tcPr>
            <w:tcW w:w="850" w:type="dxa"/>
            <w:shd w:val="clear" w:color="auto" w:fill="auto"/>
          </w:tcPr>
          <w:p w14:paraId="59BB67F7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90577C" w14:textId="77777777" w:rsidR="00EB7597" w:rsidRPr="00EF0C3E" w:rsidRDefault="00EB7597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78E0FA" w14:textId="77777777" w:rsidR="00EB7597" w:rsidRPr="00D23ECE" w:rsidRDefault="00EB7597" w:rsidP="00EF0C3E">
            <w:pPr>
              <w:pStyle w:val="Text"/>
            </w:pPr>
          </w:p>
        </w:tc>
      </w:tr>
      <w:tr w:rsidR="00EB7597" w:rsidRPr="00D23ECE" w14:paraId="0A9D116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590ECD" w14:textId="77777777" w:rsidR="00EB7597" w:rsidRPr="00EF0C3E" w:rsidRDefault="00EB7597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99B665" w14:textId="0571C999" w:rsidR="00EB7597" w:rsidRPr="00EF0C3E" w:rsidRDefault="00EB7597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</w:t>
            </w:r>
            <w:r w:rsidRPr="00771BA3">
              <w:rPr>
                <w:i/>
              </w:rPr>
              <w:t>k</w:t>
            </w:r>
            <w:r>
              <w:t xml:space="preserve"> = 2 and </w:t>
            </w:r>
            <w:r w:rsidRPr="00771BA3">
              <w:rPr>
                <w:i/>
              </w:rPr>
              <w:t>k</w:t>
            </w:r>
            <w:r>
              <w:t xml:space="preserve"> = 18</w:t>
            </w:r>
          </w:p>
        </w:tc>
        <w:tc>
          <w:tcPr>
            <w:tcW w:w="850" w:type="dxa"/>
            <w:shd w:val="clear" w:color="auto" w:fill="auto"/>
          </w:tcPr>
          <w:p w14:paraId="25F73E6C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9228722" w14:textId="77777777" w:rsidR="00EB7597" w:rsidRPr="00EF0C3E" w:rsidRDefault="00EB7597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A6EB48" w14:textId="77777777" w:rsidR="00EB7597" w:rsidRPr="00D23ECE" w:rsidRDefault="00EB7597" w:rsidP="00EF0C3E">
            <w:pPr>
              <w:pStyle w:val="Text"/>
            </w:pPr>
          </w:p>
        </w:tc>
      </w:tr>
      <w:tr w:rsidR="00EB7597" w:rsidRPr="00D23ECE" w14:paraId="5D15191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B0A97A" w14:textId="77777777" w:rsidR="00EB7597" w:rsidRPr="00EF0C3E" w:rsidRDefault="00EB7597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62951A" w14:textId="77777777" w:rsidR="00EB7597" w:rsidRPr="00EF0C3E" w:rsidRDefault="00EB7597" w:rsidP="00934768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1AFEA984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6B9E0BB" w14:textId="77777777" w:rsidR="00EB7597" w:rsidRPr="00EF0C3E" w:rsidRDefault="00EB7597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3EF441F" w14:textId="77777777" w:rsidR="00EB7597" w:rsidRPr="00D23ECE" w:rsidRDefault="00EB7597" w:rsidP="00EF0C3E">
            <w:pPr>
              <w:pStyle w:val="Text"/>
            </w:pPr>
          </w:p>
        </w:tc>
      </w:tr>
      <w:tr w:rsidR="00EB7597" w:rsidRPr="00D23ECE" w14:paraId="6BCBB030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70CAFF" w14:textId="77777777" w:rsidR="00EB7597" w:rsidRPr="00EF0C3E" w:rsidRDefault="00EB7597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3B28563A" w14:textId="79931727" w:rsidR="00EB7597" w:rsidRPr="00EF0C3E" w:rsidRDefault="00EB7597" w:rsidP="006A6051">
            <w:pPr>
              <w:pStyle w:val="Text"/>
              <w:ind w:left="216" w:hanging="141"/>
            </w:pPr>
            <w:r>
              <w:t>Finds the vector</w:t>
            </w:r>
            <w:r w:rsidR="00411421" w:rsidRPr="00411421">
              <w:rPr>
                <w:position w:val="-12"/>
              </w:rPr>
              <w:object w:dxaOrig="1400" w:dyaOrig="380" w14:anchorId="1BB4FD2B">
                <v:shape id="_x0000_i1027" type="#_x0000_t75" style="width:70.5pt;height:19.5pt" o:ole="">
                  <v:imagedata r:id="rId11" o:title=""/>
                </v:shape>
                <o:OLEObject Type="Embed" ProgID="Equation.DSMT4" ShapeID="_x0000_i1027" DrawAspect="Content" ObjectID="_1572679847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1580D4C0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A6E8FE3" w14:textId="77777777" w:rsidR="00EB7597" w:rsidRPr="00EF0C3E" w:rsidRDefault="00EB7597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21DC88B" w14:textId="77777777" w:rsidR="00EB7597" w:rsidRDefault="00EB7597" w:rsidP="00EB7597">
            <w:pPr>
              <w:pStyle w:val="Text"/>
              <w:jc w:val="center"/>
            </w:pPr>
            <w:r>
              <w:t>5th</w:t>
            </w:r>
          </w:p>
          <w:p w14:paraId="4E92AB8A" w14:textId="1BA325DC" w:rsidR="00EB7597" w:rsidRPr="00D23ECE" w:rsidRDefault="00EB7597" w:rsidP="00EB7597">
            <w:pPr>
              <w:pStyle w:val="Text"/>
              <w:jc w:val="center"/>
            </w:pPr>
            <w:r>
              <w:t>Find the magnitude of a vector in 3 dimensions.</w:t>
            </w:r>
          </w:p>
        </w:tc>
      </w:tr>
      <w:tr w:rsidR="00EB7597" w:rsidRPr="00D23ECE" w14:paraId="34291BC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33003A" w14:textId="77777777" w:rsidR="00EB7597" w:rsidRPr="00EF0C3E" w:rsidRDefault="00EB7597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9C5C01" w14:textId="1AEC32DA" w:rsidR="00EB7597" w:rsidRPr="00EF0C3E" w:rsidRDefault="00EB7597">
            <w:pPr>
              <w:pStyle w:val="Text"/>
              <w:ind w:left="216" w:hanging="141"/>
            </w:pPr>
            <w:r>
              <w:t>Finds</w:t>
            </w:r>
            <w:r w:rsidR="00411421" w:rsidRPr="00411421">
              <w:rPr>
                <w:position w:val="-14"/>
              </w:rPr>
              <w:object w:dxaOrig="3240" w:dyaOrig="480" w14:anchorId="6B77E5FA">
                <v:shape id="_x0000_i1028" type="#_x0000_t75" style="width:162pt;height:24.75pt" o:ole="">
                  <v:imagedata r:id="rId13" o:title=""/>
                </v:shape>
                <o:OLEObject Type="Embed" ProgID="Equation.DSMT4" ShapeID="_x0000_i1028" DrawAspect="Content" ObjectID="_1572679848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6C826F46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2F3C1A5" w14:textId="77777777" w:rsidR="00EB7597" w:rsidRPr="00EF0C3E" w:rsidRDefault="00EB7597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58C277" w14:textId="77777777" w:rsidR="00EB7597" w:rsidRPr="00D23ECE" w:rsidRDefault="00EB7597" w:rsidP="00EF0C3E">
            <w:pPr>
              <w:pStyle w:val="Text"/>
            </w:pPr>
          </w:p>
        </w:tc>
      </w:tr>
      <w:tr w:rsidR="00EB7597" w:rsidRPr="00D23ECE" w14:paraId="3881196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1CA01A" w14:textId="77777777" w:rsidR="00EB7597" w:rsidRPr="00EF0C3E" w:rsidRDefault="00EB7597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36DF5B" w14:textId="561CD34B" w:rsidR="00EB7597" w:rsidRPr="00EF0C3E" w:rsidRDefault="00EB7597" w:rsidP="006A6051">
            <w:pPr>
              <w:pStyle w:val="Text"/>
              <w:ind w:left="216" w:hanging="141"/>
            </w:pPr>
            <w:r>
              <w:t>States the unit vector</w:t>
            </w:r>
            <w:r w:rsidR="00411421" w:rsidRPr="00411421">
              <w:rPr>
                <w:position w:val="-26"/>
              </w:rPr>
              <w:object w:dxaOrig="1920" w:dyaOrig="620" w14:anchorId="71BE8ED8">
                <v:shape id="_x0000_i1029" type="#_x0000_t75" style="width:96.75pt;height:30.75pt" o:ole="">
                  <v:imagedata r:id="rId15" o:title=""/>
                </v:shape>
                <o:OLEObject Type="Embed" ProgID="Equation.DSMT4" ShapeID="_x0000_i1029" DrawAspect="Content" ObjectID="_1572679849" r:id="rId16"/>
              </w:object>
            </w:r>
          </w:p>
        </w:tc>
        <w:tc>
          <w:tcPr>
            <w:tcW w:w="850" w:type="dxa"/>
            <w:shd w:val="clear" w:color="auto" w:fill="auto"/>
          </w:tcPr>
          <w:p w14:paraId="6D23A50F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0B802C29" w14:textId="77777777" w:rsidR="00EB7597" w:rsidRPr="00EF0C3E" w:rsidRDefault="00EB7597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F2AD02C" w14:textId="77777777" w:rsidR="00EB7597" w:rsidRPr="00D23ECE" w:rsidRDefault="00EB7597" w:rsidP="00EF0C3E">
            <w:pPr>
              <w:pStyle w:val="Text"/>
            </w:pPr>
          </w:p>
        </w:tc>
      </w:tr>
      <w:tr w:rsidR="00EB7597" w:rsidRPr="00D23ECE" w14:paraId="0B0F168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B94496" w14:textId="77777777" w:rsidR="00EB7597" w:rsidRPr="00EF0C3E" w:rsidRDefault="00EB7597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890E1A" w14:textId="77777777" w:rsidR="00EB7597" w:rsidRPr="00EF0C3E" w:rsidRDefault="00EB7597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DEECC98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D2BB232" w14:textId="77777777" w:rsidR="00EB7597" w:rsidRPr="00EF0C3E" w:rsidRDefault="00EB7597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05FECDF" w14:textId="77777777" w:rsidR="00EB7597" w:rsidRPr="00D23ECE" w:rsidRDefault="00EB7597" w:rsidP="00EF0C3E">
            <w:pPr>
              <w:pStyle w:val="Text"/>
            </w:pPr>
          </w:p>
        </w:tc>
      </w:tr>
      <w:tr w:rsidR="00FF3BB2" w:rsidRPr="00D23ECE" w14:paraId="7A60B47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CDF377E" w14:textId="77777777" w:rsidR="00FF3BB2" w:rsidRPr="00D23ECE" w:rsidRDefault="00FF3BB2" w:rsidP="007473E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473E1">
              <w:t>6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7AF373EE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AF71A75" w14:textId="77777777" w:rsidR="00FF3BB2" w:rsidRDefault="00FF3BB2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63B9BBD" w14:textId="77777777" w:rsidR="00EF05EB" w:rsidRDefault="00771BA3" w:rsidP="00EF0C3E">
            <w:pPr>
              <w:pStyle w:val="Text"/>
              <w:rPr>
                <w:b/>
              </w:rPr>
            </w:pPr>
            <w:r>
              <w:rPr>
                <w:b/>
              </w:rPr>
              <w:t>1b</w:t>
            </w:r>
          </w:p>
          <w:p w14:paraId="48803EBB" w14:textId="58B43760" w:rsidR="00FF3BB2" w:rsidRPr="0092323C" w:rsidRDefault="00771BA3" w:rsidP="00934768">
            <w:pPr>
              <w:pStyle w:val="Text"/>
              <w:rPr>
                <w:b/>
              </w:rPr>
            </w:pPr>
            <w:r w:rsidRPr="00771BA3">
              <w:t>Award ft marks for a correct answer to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b </w:t>
            </w:r>
            <w:r w:rsidRPr="00771BA3">
              <w:t>using their incorrect answer from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a.</w:t>
            </w:r>
          </w:p>
        </w:tc>
      </w:tr>
    </w:tbl>
    <w:p w14:paraId="47C8D0BF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640FF7FC" w14:textId="77777777" w:rsidTr="00EB7597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DFCFEA8" w14:textId="77777777" w:rsidR="00EF0C3E" w:rsidRPr="00EF0C3E" w:rsidRDefault="00EF0C3E" w:rsidP="00765E23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DC279FA" w14:textId="77777777" w:rsidR="00EF0C3E" w:rsidRPr="00EF0C3E" w:rsidRDefault="00EF0C3E" w:rsidP="00765E23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8CE4AE7" w14:textId="77777777" w:rsidR="00EF0C3E" w:rsidRPr="00EF0C3E" w:rsidRDefault="00EF0C3E" w:rsidP="00765E23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D1C6D16" w14:textId="77777777" w:rsidR="00EF0C3E" w:rsidRPr="00EF0C3E" w:rsidRDefault="00EF0C3E" w:rsidP="00765E23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691D7C8" w14:textId="77777777" w:rsidR="00EF0C3E" w:rsidRDefault="00EF0C3E" w:rsidP="00765E23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EB7597" w:rsidRPr="00D23ECE" w14:paraId="1C9B6B2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3A960B4" w14:textId="77777777" w:rsidR="00EB7597" w:rsidRPr="00EF0C3E" w:rsidRDefault="00EB7597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14:paraId="23EFB149" w14:textId="124BCC1C" w:rsidR="00EB7597" w:rsidRPr="00EF0C3E" w:rsidRDefault="00EB7597" w:rsidP="006A6051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Demonst</w:t>
            </w:r>
            <w:r w:rsidR="00AB3F1E">
              <w:t>r</w:t>
            </w:r>
            <w:r>
              <w:t>ates an attempt to find the vectors</w:t>
            </w:r>
            <w:r w:rsidR="00411421" w:rsidRPr="00B17D1B">
              <w:rPr>
                <w:position w:val="-4"/>
              </w:rPr>
              <w:object w:dxaOrig="360" w:dyaOrig="300" w14:anchorId="367AEB62">
                <v:shape id="_x0000_i1030" type="#_x0000_t75" style="width:18.75pt;height:14.25pt" o:ole="">
                  <v:imagedata r:id="rId17" o:title=""/>
                </v:shape>
                <o:OLEObject Type="Embed" ProgID="Equation.DSMT4" ShapeID="_x0000_i1030" DrawAspect="Content" ObjectID="_1572679850" r:id="rId18"/>
              </w:object>
            </w:r>
            <w:r>
              <w:t>,</w:t>
            </w:r>
            <w:r w:rsidR="00411421" w:rsidRPr="00066BE0">
              <w:rPr>
                <w:position w:val="-6"/>
              </w:rPr>
              <w:object w:dxaOrig="380" w:dyaOrig="320" w14:anchorId="24A4CC45">
                <v:shape id="_x0000_i1031" type="#_x0000_t75" style="width:19.5pt;height:15.75pt" o:ole="">
                  <v:imagedata r:id="rId19" o:title=""/>
                </v:shape>
                <o:OLEObject Type="Embed" ProgID="Equation.DSMT4" ShapeID="_x0000_i1031" DrawAspect="Content" ObjectID="_1572679851" r:id="rId20"/>
              </w:object>
            </w:r>
            <w:r>
              <w:t>and</w:t>
            </w:r>
            <w:r w:rsidR="00411421" w:rsidRPr="00066BE0">
              <w:rPr>
                <w:position w:val="-6"/>
              </w:rPr>
              <w:object w:dxaOrig="380" w:dyaOrig="320" w14:anchorId="613D3959">
                <v:shape id="_x0000_i1032" type="#_x0000_t75" style="width:19.5pt;height:15.75pt" o:ole="">
                  <v:imagedata r:id="rId21" o:title=""/>
                </v:shape>
                <o:OLEObject Type="Embed" ProgID="Equation.DSMT4" ShapeID="_x0000_i1032" DrawAspect="Content" ObjectID="_1572679852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3D70F378" w14:textId="77777777" w:rsidR="00EB7597" w:rsidRPr="00EF0C3E" w:rsidRDefault="00EB7597" w:rsidP="00765E23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39140B" w14:textId="77777777" w:rsidR="00EB7597" w:rsidRPr="00EF0C3E" w:rsidRDefault="00EB7597" w:rsidP="00765E23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5C2AE7A" w14:textId="77777777" w:rsidR="00EB7597" w:rsidRDefault="00EB7597" w:rsidP="00564B7D">
            <w:pPr>
              <w:pStyle w:val="Text"/>
              <w:jc w:val="center"/>
            </w:pPr>
            <w:r>
              <w:t>5th</w:t>
            </w:r>
          </w:p>
          <w:p w14:paraId="48AC7F46" w14:textId="77777777" w:rsidR="00EB7597" w:rsidRPr="00D23ECE" w:rsidRDefault="00EB7597" w:rsidP="00564B7D">
            <w:pPr>
              <w:pStyle w:val="Text"/>
              <w:jc w:val="center"/>
            </w:pPr>
            <w:r>
              <w:t>Find the magnitude of a vector in 3 dimensions.</w:t>
            </w:r>
          </w:p>
        </w:tc>
      </w:tr>
      <w:tr w:rsidR="00EB7597" w:rsidRPr="00D23ECE" w14:paraId="2DD369C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69D4DE" w14:textId="77777777" w:rsidR="00EB7597" w:rsidRPr="00EF0C3E" w:rsidRDefault="00EB7597" w:rsidP="00B17D1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17F023" w14:textId="0F454441" w:rsidR="00EB7597" w:rsidRPr="00EF0C3E" w:rsidRDefault="00EB7597" w:rsidP="006A6051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="00411421" w:rsidRPr="00411421">
              <w:rPr>
                <w:position w:val="-12"/>
              </w:rPr>
              <w:object w:dxaOrig="1340" w:dyaOrig="380" w14:anchorId="6C0B4191">
                <v:shape id="_x0000_i1033" type="#_x0000_t75" style="width:67.5pt;height:19.5pt" o:ole="">
                  <v:imagedata r:id="rId23" o:title=""/>
                </v:shape>
                <o:OLEObject Type="Embed" ProgID="Equation.DSMT4" ShapeID="_x0000_i1033" DrawAspect="Content" ObjectID="_1572679853" r:id="rId24"/>
              </w:object>
            </w:r>
            <w:r>
              <w:t>,</w:t>
            </w:r>
            <w:r w:rsidR="00411421" w:rsidRPr="00411421">
              <w:rPr>
                <w:position w:val="-12"/>
              </w:rPr>
              <w:object w:dxaOrig="1219" w:dyaOrig="380" w14:anchorId="3C55DCDF">
                <v:shape id="_x0000_i1034" type="#_x0000_t75" style="width:60.75pt;height:19.5pt" o:ole="">
                  <v:imagedata r:id="rId25" o:title=""/>
                </v:shape>
                <o:OLEObject Type="Embed" ProgID="Equation.DSMT4" ShapeID="_x0000_i1034" DrawAspect="Content" ObjectID="_1572679854" r:id="rId26"/>
              </w:object>
            </w:r>
            <w:r>
              <w:t>and</w:t>
            </w:r>
            <w:r w:rsidR="00411421" w:rsidRPr="00411421">
              <w:rPr>
                <w:position w:val="-12"/>
              </w:rPr>
              <w:object w:dxaOrig="1320" w:dyaOrig="380" w14:anchorId="3FF28C7B">
                <v:shape id="_x0000_i1035" type="#_x0000_t75" style="width:66pt;height:19.5pt" o:ole="">
                  <v:imagedata r:id="rId27" o:title=""/>
                </v:shape>
                <o:OLEObject Type="Embed" ProgID="Equation.DSMT4" ShapeID="_x0000_i1035" DrawAspect="Content" ObjectID="_1572679855" r:id="rId28"/>
              </w:object>
            </w:r>
          </w:p>
        </w:tc>
        <w:tc>
          <w:tcPr>
            <w:tcW w:w="850" w:type="dxa"/>
            <w:shd w:val="clear" w:color="auto" w:fill="auto"/>
          </w:tcPr>
          <w:p w14:paraId="45643DFD" w14:textId="77777777" w:rsidR="00EB7597" w:rsidRPr="00EF0C3E" w:rsidRDefault="00EB7597" w:rsidP="00765E23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1AAF37E" w14:textId="77777777" w:rsidR="00EB7597" w:rsidRPr="00EF0C3E" w:rsidRDefault="00EB7597" w:rsidP="00765E23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64C07C9" w14:textId="77777777" w:rsidR="00EB7597" w:rsidRPr="00D23ECE" w:rsidRDefault="00EB7597" w:rsidP="00B17D1B">
            <w:pPr>
              <w:pStyle w:val="Text"/>
            </w:pPr>
          </w:p>
        </w:tc>
      </w:tr>
      <w:tr w:rsidR="00EB7597" w:rsidRPr="00D23ECE" w14:paraId="01B752D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8E0D9A" w14:textId="77777777" w:rsidR="00EB7597" w:rsidRPr="00EF0C3E" w:rsidRDefault="00EB7597" w:rsidP="00B17D1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AC8EA8" w14:textId="00E21402" w:rsidR="00EB7597" w:rsidRPr="00EF0C3E" w:rsidRDefault="00EB7597" w:rsidP="006A6051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Demonst</w:t>
            </w:r>
            <w:r w:rsidR="00AB3F1E">
              <w:t>r</w:t>
            </w:r>
            <w:r>
              <w:t>ates an attempt to find</w:t>
            </w:r>
            <w:r w:rsidR="00411421" w:rsidRPr="00EB7597">
              <w:rPr>
                <w:position w:val="-10"/>
              </w:rPr>
              <w:object w:dxaOrig="420" w:dyaOrig="360" w14:anchorId="570417B5">
                <v:shape id="_x0000_i1036" type="#_x0000_t75" style="width:21pt;height:17.25pt" o:ole="">
                  <v:imagedata r:id="rId29" o:title=""/>
                </v:shape>
                <o:OLEObject Type="Embed" ProgID="Equation.DSMT4" ShapeID="_x0000_i1036" DrawAspect="Content" ObjectID="_1572679856" r:id="rId30"/>
              </w:object>
            </w:r>
            <w:r>
              <w:t>,</w:t>
            </w:r>
            <w:r w:rsidR="00411421" w:rsidRPr="00EB7597">
              <w:rPr>
                <w:position w:val="-10"/>
              </w:rPr>
              <w:object w:dxaOrig="440" w:dyaOrig="360" w14:anchorId="530E7077">
                <v:shape id="_x0000_i1037" type="#_x0000_t75" style="width:21.75pt;height:17.25pt" o:ole="">
                  <v:imagedata r:id="rId31" o:title=""/>
                </v:shape>
                <o:OLEObject Type="Embed" ProgID="Equation.DSMT4" ShapeID="_x0000_i1037" DrawAspect="Content" ObjectID="_1572679857" r:id="rId32"/>
              </w:object>
            </w:r>
            <w:r>
              <w:t>and</w:t>
            </w:r>
            <w:r w:rsidR="00411421" w:rsidRPr="00EB7597">
              <w:rPr>
                <w:position w:val="-10"/>
              </w:rPr>
              <w:object w:dxaOrig="440" w:dyaOrig="360" w14:anchorId="6BFD6CC7">
                <v:shape id="_x0000_i1038" type="#_x0000_t75" style="width:21.75pt;height:17.25pt" o:ole="">
                  <v:imagedata r:id="rId33" o:title=""/>
                </v:shape>
                <o:OLEObject Type="Embed" ProgID="Equation.DSMT4" ShapeID="_x0000_i1038" DrawAspect="Content" ObjectID="_1572679858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7CE9A855" w14:textId="77777777" w:rsidR="00EB7597" w:rsidRPr="00EF0C3E" w:rsidRDefault="00EB7597" w:rsidP="00765E23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AEBB4E6" w14:textId="77777777" w:rsidR="00EB7597" w:rsidRPr="00EF0C3E" w:rsidRDefault="00EB7597" w:rsidP="00765E23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F87A450" w14:textId="77777777" w:rsidR="00EB7597" w:rsidRPr="00D23ECE" w:rsidRDefault="00EB7597" w:rsidP="00B17D1B">
            <w:pPr>
              <w:pStyle w:val="Text"/>
            </w:pPr>
          </w:p>
        </w:tc>
      </w:tr>
      <w:tr w:rsidR="00EB7597" w:rsidRPr="00D23ECE" w14:paraId="6B524C1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F23B1A" w14:textId="77777777" w:rsidR="00EB7597" w:rsidRPr="00EF0C3E" w:rsidRDefault="00EB7597" w:rsidP="00B17D1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D24059" w14:textId="2DB55973" w:rsidR="00EB7597" w:rsidRDefault="00EB7597" w:rsidP="006A6051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="00411421" w:rsidRPr="00411421">
              <w:rPr>
                <w:position w:val="-14"/>
              </w:rPr>
              <w:object w:dxaOrig="3080" w:dyaOrig="480" w14:anchorId="4BB82E13">
                <v:shape id="_x0000_i1039" type="#_x0000_t75" style="width:153.75pt;height:24.75pt" o:ole="">
                  <v:imagedata r:id="rId35" o:title=""/>
                </v:shape>
                <o:OLEObject Type="Embed" ProgID="Equation.DSMT4" ShapeID="_x0000_i1039" DrawAspect="Content" ObjectID="_1572679859" r:id="rId36"/>
              </w:object>
            </w:r>
          </w:p>
          <w:p w14:paraId="77FB5019" w14:textId="1F7872E6" w:rsidR="00EB7597" w:rsidRDefault="00EB7597" w:rsidP="006A6051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="00411421" w:rsidRPr="00411421">
              <w:rPr>
                <w:position w:val="-14"/>
              </w:rPr>
              <w:object w:dxaOrig="3040" w:dyaOrig="480" w14:anchorId="01F268AF">
                <v:shape id="_x0000_i1040" type="#_x0000_t75" style="width:152.25pt;height:24.75pt" o:ole="">
                  <v:imagedata r:id="rId37" o:title=""/>
                </v:shape>
                <o:OLEObject Type="Embed" ProgID="Equation.DSMT4" ShapeID="_x0000_i1040" DrawAspect="Content" ObjectID="_1572679860" r:id="rId38"/>
              </w:object>
            </w:r>
          </w:p>
          <w:p w14:paraId="7F3CD101" w14:textId="6B3DC72B" w:rsidR="00EB7597" w:rsidRPr="00EF0C3E" w:rsidRDefault="00EB7597" w:rsidP="006A6051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="00411421" w:rsidRPr="00411421">
              <w:rPr>
                <w:position w:val="-14"/>
              </w:rPr>
              <w:object w:dxaOrig="3120" w:dyaOrig="480" w14:anchorId="56EC74D8">
                <v:shape id="_x0000_i1041" type="#_x0000_t75" style="width:156pt;height:24.75pt" o:ole="">
                  <v:imagedata r:id="rId39" o:title=""/>
                </v:shape>
                <o:OLEObject Type="Embed" ProgID="Equation.DSMT4" ShapeID="_x0000_i1041" DrawAspect="Content" ObjectID="_1572679861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5B2B125E" w14:textId="77777777" w:rsidR="00EB7597" w:rsidRPr="00EF0C3E" w:rsidRDefault="00EB7597" w:rsidP="00765E23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E6C757E" w14:textId="77777777" w:rsidR="00EB7597" w:rsidRPr="00EF0C3E" w:rsidRDefault="00EB7597" w:rsidP="00765E23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1E43857" w14:textId="77777777" w:rsidR="00EB7597" w:rsidRPr="00D23ECE" w:rsidRDefault="00EB7597" w:rsidP="00B17D1B">
            <w:pPr>
              <w:pStyle w:val="Text"/>
            </w:pPr>
          </w:p>
        </w:tc>
      </w:tr>
      <w:tr w:rsidR="00EB7597" w:rsidRPr="00D23ECE" w14:paraId="6D6018A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3D7960" w14:textId="77777777" w:rsidR="00EB7597" w:rsidRPr="00EF0C3E" w:rsidRDefault="00EB7597" w:rsidP="00B17D1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466371D" w14:textId="72678D04" w:rsidR="00EB7597" w:rsidRPr="00EF0C3E" w:rsidRDefault="00EB7597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 or implies in a right-angled triangle</w:t>
            </w:r>
            <w:r w:rsidR="00411421" w:rsidRPr="00B30747">
              <w:rPr>
                <w:position w:val="-6"/>
              </w:rPr>
              <w:object w:dxaOrig="1100" w:dyaOrig="320" w14:anchorId="484B5617">
                <v:shape id="_x0000_i1042" type="#_x0000_t75" style="width:55.5pt;height:15pt" o:ole="">
                  <v:imagedata r:id="rId41" o:title=""/>
                </v:shape>
                <o:OLEObject Type="Embed" ProgID="Equation.DSMT4" ShapeID="_x0000_i1042" DrawAspect="Content" ObjectID="_1572679862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605D01D7" w14:textId="77777777" w:rsidR="00EB7597" w:rsidRPr="00EF0C3E" w:rsidRDefault="00EB7597" w:rsidP="00765E23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1C78AF" w14:textId="77777777" w:rsidR="00EB7597" w:rsidRPr="00EF0C3E" w:rsidRDefault="00EB7597" w:rsidP="00765E23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E4EBAC6" w14:textId="77777777" w:rsidR="00EB7597" w:rsidRPr="00D23ECE" w:rsidRDefault="00EB7597" w:rsidP="00B17D1B">
            <w:pPr>
              <w:pStyle w:val="Text"/>
            </w:pPr>
          </w:p>
        </w:tc>
      </w:tr>
      <w:tr w:rsidR="00EB7597" w:rsidRPr="00D23ECE" w14:paraId="15191B1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9F30B0" w14:textId="77777777" w:rsidR="00EB7597" w:rsidRPr="00EF0C3E" w:rsidRDefault="00EB7597" w:rsidP="00B17D1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1B9E63" w14:textId="0999B8A9" w:rsidR="00EB7597" w:rsidRPr="00EF0C3E" w:rsidRDefault="00EB7597" w:rsidP="006A6051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 that</w:t>
            </w:r>
            <w:r w:rsidR="00411421" w:rsidRPr="004753D8">
              <w:rPr>
                <w:position w:val="-10"/>
              </w:rPr>
              <w:object w:dxaOrig="1920" w:dyaOrig="360" w14:anchorId="0D327F1C">
                <v:shape id="_x0000_i1043" type="#_x0000_t75" style="width:96pt;height:17.25pt" o:ole="">
                  <v:imagedata r:id="rId43" o:title=""/>
                </v:shape>
                <o:OLEObject Type="Embed" ProgID="Equation.DSMT4" ShapeID="_x0000_i1043" DrawAspect="Content" ObjectID="_1572679863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06981CA0" w14:textId="77777777" w:rsidR="00EB7597" w:rsidRPr="00EF0C3E" w:rsidRDefault="00EB7597" w:rsidP="00765E23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48EE5BE" w14:textId="77777777" w:rsidR="00EB7597" w:rsidRPr="00EF0C3E" w:rsidRDefault="00EB7597" w:rsidP="00765E23">
            <w:pPr>
              <w:pStyle w:val="Text"/>
              <w:spacing w:before="80" w:after="80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91065AB" w14:textId="77777777" w:rsidR="00EB7597" w:rsidRPr="00D23ECE" w:rsidRDefault="00EB7597" w:rsidP="00B17D1B">
            <w:pPr>
              <w:pStyle w:val="Text"/>
            </w:pPr>
          </w:p>
        </w:tc>
      </w:tr>
      <w:tr w:rsidR="00B17D1B" w:rsidRPr="00D23ECE" w14:paraId="441C4EE7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7E84142" w14:textId="77777777" w:rsidR="00B17D1B" w:rsidRPr="00D23ECE" w:rsidRDefault="00B17D1B" w:rsidP="00EC061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EC061F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17D1B" w:rsidRPr="0092323C" w14:paraId="60BEC6A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E1EEAC0" w14:textId="77777777" w:rsidR="007E2ADF" w:rsidRDefault="00B17D1B" w:rsidP="00774675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732091C7" w14:textId="77777777" w:rsidR="00774675" w:rsidRDefault="00774675" w:rsidP="00774675">
            <w:pPr>
              <w:pStyle w:val="Text"/>
              <w:jc w:val="center"/>
              <w:rPr>
                <w:b/>
              </w:rPr>
            </w:pPr>
          </w:p>
          <w:p w14:paraId="43856AD1" w14:textId="77777777" w:rsidR="00774675" w:rsidRDefault="00774675" w:rsidP="00774675">
            <w:pPr>
              <w:pStyle w:val="Text"/>
              <w:jc w:val="center"/>
              <w:rPr>
                <w:b/>
              </w:rPr>
            </w:pPr>
          </w:p>
          <w:p w14:paraId="6B8B7971" w14:textId="6A0772B8" w:rsidR="00774675" w:rsidRPr="00774675" w:rsidRDefault="00774675" w:rsidP="00774675">
            <w:pPr>
              <w:pStyle w:val="Text"/>
              <w:jc w:val="center"/>
              <w:rPr>
                <w:b/>
              </w:rPr>
            </w:pPr>
          </w:p>
        </w:tc>
      </w:tr>
    </w:tbl>
    <w:p w14:paraId="3AFADB94" w14:textId="77777777" w:rsidR="00E64C41" w:rsidRDefault="00E64C41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6738010D" w14:textId="77777777" w:rsidTr="004753D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30DB8C6" w14:textId="77777777" w:rsidR="00EF0C3E" w:rsidRPr="00EF0C3E" w:rsidRDefault="00EF0C3E" w:rsidP="00765E23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0768002" w14:textId="77777777" w:rsidR="00EF0C3E" w:rsidRPr="00EF0C3E" w:rsidRDefault="00EF0C3E" w:rsidP="00765E23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D19C524" w14:textId="77777777" w:rsidR="00EF0C3E" w:rsidRPr="00EF0C3E" w:rsidRDefault="00EF0C3E" w:rsidP="00765E23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0ACA5A9" w14:textId="77777777" w:rsidR="00EF0C3E" w:rsidRPr="00EF0C3E" w:rsidRDefault="00EF0C3E" w:rsidP="00765E23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A5C04FB" w14:textId="77777777" w:rsidR="00EF0C3E" w:rsidRDefault="00EF0C3E" w:rsidP="00765E23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4753D8" w:rsidRPr="00D23ECE" w14:paraId="400DE64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A8D30D4" w14:textId="77777777" w:rsidR="004753D8" w:rsidRPr="00EF0C3E" w:rsidRDefault="004753D8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45971E71" w14:textId="5A69C3A4" w:rsidR="004753D8" w:rsidRPr="00EF0C3E" w:rsidRDefault="004753D8" w:rsidP="0077467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="00786910" w:rsidRPr="00786910">
              <w:rPr>
                <w:position w:val="-14"/>
              </w:rPr>
              <w:object w:dxaOrig="2900" w:dyaOrig="480" w14:anchorId="5722C050">
                <v:shape id="_x0000_i1044" type="#_x0000_t75" style="width:144.75pt;height:24.75pt" o:ole="">
                  <v:imagedata r:id="rId45" o:title=""/>
                </v:shape>
                <o:OLEObject Type="Embed" ProgID="Equation.DSMT4" ShapeID="_x0000_i1044" DrawAspect="Content" ObjectID="_1572679864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51779E54" w14:textId="77777777" w:rsidR="004753D8" w:rsidRPr="00EF0C3E" w:rsidRDefault="004753D8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01EF14" w14:textId="77777777" w:rsidR="004753D8" w:rsidRPr="00EF0C3E" w:rsidRDefault="004753D8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63DC80D" w14:textId="77777777" w:rsidR="004753D8" w:rsidRDefault="004753D8" w:rsidP="00930F46">
            <w:pPr>
              <w:pStyle w:val="Text"/>
              <w:jc w:val="center"/>
            </w:pPr>
            <w:r>
              <w:t>5th</w:t>
            </w:r>
          </w:p>
          <w:p w14:paraId="6B30893D" w14:textId="77777777" w:rsidR="004753D8" w:rsidRPr="00D23ECE" w:rsidRDefault="004753D8" w:rsidP="00930F46">
            <w:pPr>
              <w:pStyle w:val="Text"/>
              <w:jc w:val="center"/>
            </w:pPr>
            <w:r>
              <w:t>Find the magnitude of a vector in 3 dimensions.</w:t>
            </w:r>
          </w:p>
        </w:tc>
      </w:tr>
      <w:tr w:rsidR="004753D8" w:rsidRPr="00D23ECE" w14:paraId="753381F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488BE8" w14:textId="77777777" w:rsidR="004753D8" w:rsidRPr="00EF0C3E" w:rsidRDefault="004753D8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2C3A1F" w14:textId="3AC8E286" w:rsidR="004753D8" w:rsidRPr="00EF0C3E" w:rsidRDefault="004753D8" w:rsidP="0077467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</w:t>
            </w:r>
            <w:r w:rsidR="00786910" w:rsidRPr="00786910">
              <w:rPr>
                <w:position w:val="-26"/>
              </w:rPr>
              <w:object w:dxaOrig="1400" w:dyaOrig="620" w14:anchorId="6B38A091">
                <v:shape id="_x0000_i1045" type="#_x0000_t75" style="width:69.75pt;height:30.75pt" o:ole="">
                  <v:imagedata r:id="rId47" o:title=""/>
                </v:shape>
                <o:OLEObject Type="Embed" ProgID="Equation.DSMT4" ShapeID="_x0000_i1045" DrawAspect="Content" ObjectID="_1572679865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7DBE6E08" w14:textId="77777777" w:rsidR="004753D8" w:rsidRPr="00EF0C3E" w:rsidRDefault="004753D8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9020A5" w14:textId="77777777" w:rsidR="004753D8" w:rsidRPr="00EF0C3E" w:rsidRDefault="004753D8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41179B" w14:textId="77777777" w:rsidR="004753D8" w:rsidRPr="00D23ECE" w:rsidRDefault="004753D8" w:rsidP="00EF0C3E">
            <w:pPr>
              <w:pStyle w:val="Text"/>
            </w:pPr>
          </w:p>
        </w:tc>
      </w:tr>
      <w:tr w:rsidR="004753D8" w:rsidRPr="00D23ECE" w14:paraId="33AB86E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0D562A" w14:textId="77777777" w:rsidR="004753D8" w:rsidRPr="00EF0C3E" w:rsidRDefault="004753D8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AF7216" w14:textId="47A6F4D0" w:rsidR="004753D8" w:rsidRPr="00EF0C3E" w:rsidRDefault="004753D8">
            <w:pPr>
              <w:pStyle w:val="Text"/>
              <w:spacing w:before="80" w:after="80"/>
              <w:ind w:left="215" w:hanging="140"/>
            </w:pPr>
            <w:r>
              <w:t>Solves to find</w:t>
            </w:r>
            <w:r w:rsidR="00045B96" w:rsidRPr="00F370C9">
              <w:rPr>
                <w:position w:val="-14"/>
              </w:rPr>
              <w:object w:dxaOrig="1440" w:dyaOrig="360" w14:anchorId="7674BCE7">
                <v:shape id="_x0000_i1046" type="#_x0000_t75" style="width:71.25pt;height:18.75pt" o:ole="">
                  <v:imagedata r:id="rId49" o:title=""/>
                </v:shape>
                <o:OLEObject Type="Embed" ProgID="Equation.DSMT4" ShapeID="_x0000_i1046" DrawAspect="Content" ObjectID="_1572679866" r:id="rId50"/>
              </w:object>
            </w:r>
            <w:r>
              <w:t>. Accept awrt 101.3°</w:t>
            </w:r>
          </w:p>
        </w:tc>
        <w:tc>
          <w:tcPr>
            <w:tcW w:w="850" w:type="dxa"/>
            <w:shd w:val="clear" w:color="auto" w:fill="auto"/>
          </w:tcPr>
          <w:p w14:paraId="4BB86DE3" w14:textId="77777777" w:rsidR="004753D8" w:rsidRPr="00EF0C3E" w:rsidRDefault="004753D8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D5C8AA2" w14:textId="77777777" w:rsidR="004753D8" w:rsidRPr="00EF0C3E" w:rsidRDefault="004753D8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23F5BA4" w14:textId="77777777" w:rsidR="004753D8" w:rsidRPr="00D23ECE" w:rsidRDefault="004753D8" w:rsidP="00EF0C3E">
            <w:pPr>
              <w:pStyle w:val="Text"/>
            </w:pPr>
          </w:p>
        </w:tc>
      </w:tr>
      <w:tr w:rsidR="004753D8" w:rsidRPr="00D23ECE" w14:paraId="4399345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635470" w14:textId="77777777" w:rsidR="004753D8" w:rsidRPr="00EF0C3E" w:rsidRDefault="004753D8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AB2494" w14:textId="77777777" w:rsidR="004753D8" w:rsidRPr="00EF0C3E" w:rsidRDefault="004753D8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FA71E14" w14:textId="77777777" w:rsidR="004753D8" w:rsidRPr="00EF0C3E" w:rsidRDefault="004753D8" w:rsidP="007473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939B6B7" w14:textId="77777777" w:rsidR="004753D8" w:rsidRPr="00EF0C3E" w:rsidRDefault="004753D8" w:rsidP="00EF0C3E">
            <w:pPr>
              <w:pStyle w:val="Text"/>
            </w:pPr>
          </w:p>
        </w:tc>
        <w:tc>
          <w:tcPr>
            <w:tcW w:w="1843" w:type="dxa"/>
          </w:tcPr>
          <w:p w14:paraId="76234EF6" w14:textId="77777777" w:rsidR="004753D8" w:rsidRPr="00D23ECE" w:rsidRDefault="004753D8" w:rsidP="00EF0C3E">
            <w:pPr>
              <w:pStyle w:val="Text"/>
            </w:pPr>
          </w:p>
        </w:tc>
      </w:tr>
      <w:tr w:rsidR="00EF0C3E" w:rsidRPr="00D23ECE" w14:paraId="26E1D749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778F87E" w14:textId="77777777" w:rsidR="00EF0C3E" w:rsidRPr="00D23ECE" w:rsidRDefault="00EF0C3E" w:rsidP="007473E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473E1">
              <w:t>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79BF75F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05FA093" w14:textId="77777777" w:rsidR="007E2ADF" w:rsidRDefault="00EF0C3E" w:rsidP="00774675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1FA020A3" w14:textId="77777777" w:rsidR="00774675" w:rsidRDefault="00774675" w:rsidP="00774675">
            <w:pPr>
              <w:pStyle w:val="Text"/>
              <w:jc w:val="center"/>
              <w:rPr>
                <w:b/>
              </w:rPr>
            </w:pPr>
          </w:p>
          <w:p w14:paraId="5D10E302" w14:textId="77777777" w:rsidR="00774675" w:rsidRDefault="00774675" w:rsidP="00774675">
            <w:pPr>
              <w:pStyle w:val="Text"/>
              <w:jc w:val="center"/>
              <w:rPr>
                <w:b/>
              </w:rPr>
            </w:pPr>
          </w:p>
          <w:p w14:paraId="6DEB5F9A" w14:textId="1328A50F" w:rsidR="00774675" w:rsidRPr="00774675" w:rsidRDefault="00774675" w:rsidP="00774675">
            <w:pPr>
              <w:pStyle w:val="Text"/>
              <w:jc w:val="center"/>
              <w:rPr>
                <w:b/>
              </w:rPr>
            </w:pPr>
          </w:p>
        </w:tc>
      </w:tr>
    </w:tbl>
    <w:p w14:paraId="0F5A0A39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140888B" w14:textId="77777777" w:rsidTr="004753D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940B826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2E553D5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2CDFDE7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3925380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F99FB0B" w14:textId="77777777" w:rsidR="00EF0C3E" w:rsidRDefault="00EF0C3E" w:rsidP="004753D8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753D8" w:rsidRPr="00D23ECE" w14:paraId="3F4EA62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3C33B80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03CE72D9" w14:textId="457D858F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Demonstrates an attempt to find the vectors</w:t>
            </w:r>
            <w:r w:rsidR="00786910" w:rsidRPr="00B17D1B">
              <w:rPr>
                <w:position w:val="-4"/>
              </w:rPr>
              <w:object w:dxaOrig="360" w:dyaOrig="300" w14:anchorId="777FEF36">
                <v:shape id="_x0000_i1047" type="#_x0000_t75" style="width:17.25pt;height:14.25pt" o:ole="">
                  <v:imagedata r:id="rId51" o:title=""/>
                </v:shape>
                <o:OLEObject Type="Embed" ProgID="Equation.DSMT4" ShapeID="_x0000_i1047" DrawAspect="Content" ObjectID="_1572679867" r:id="rId52"/>
              </w:object>
            </w:r>
            <w:r>
              <w:t>,</w:t>
            </w:r>
            <w:r w:rsidR="00786910" w:rsidRPr="00EC061F">
              <w:rPr>
                <w:position w:val="-4"/>
              </w:rPr>
              <w:object w:dxaOrig="420" w:dyaOrig="300" w14:anchorId="0208F038">
                <v:shape id="_x0000_i1048" type="#_x0000_t75" style="width:21pt;height:14.25pt" o:ole="">
                  <v:imagedata r:id="rId53" o:title=""/>
                </v:shape>
                <o:OLEObject Type="Embed" ProgID="Equation.DSMT4" ShapeID="_x0000_i1048" DrawAspect="Content" ObjectID="_1572679868" r:id="rId54"/>
              </w:object>
            </w:r>
            <w:r>
              <w:t>and</w:t>
            </w:r>
            <w:r w:rsidR="00786910" w:rsidRPr="00EC061F">
              <w:rPr>
                <w:position w:val="-4"/>
              </w:rPr>
              <w:object w:dxaOrig="440" w:dyaOrig="300" w14:anchorId="2BF442BA">
                <v:shape id="_x0000_i1049" type="#_x0000_t75" style="width:21.75pt;height:14.25pt" o:ole="">
                  <v:imagedata r:id="rId55" o:title=""/>
                </v:shape>
                <o:OLEObject Type="Embed" ProgID="Equation.DSMT4" ShapeID="_x0000_i1049" DrawAspect="Content" ObjectID="_1572679869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22189E0A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73A9BF" w14:textId="77777777" w:rsidR="004753D8" w:rsidRPr="00EF0C3E" w:rsidRDefault="004753D8" w:rsidP="00066BE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143BC22" w14:textId="77777777" w:rsidR="004753D8" w:rsidRDefault="004753D8" w:rsidP="00564B7D">
            <w:pPr>
              <w:pStyle w:val="Text"/>
              <w:jc w:val="center"/>
            </w:pPr>
            <w:r>
              <w:t>6th</w:t>
            </w:r>
          </w:p>
          <w:p w14:paraId="7E954395" w14:textId="77777777" w:rsidR="004753D8" w:rsidRPr="00D23ECE" w:rsidRDefault="004753D8" w:rsidP="00564B7D">
            <w:pPr>
              <w:pStyle w:val="Text"/>
              <w:jc w:val="center"/>
            </w:pPr>
            <w:r>
              <w:t>Solve geometric problems using vectors in 3 dimensions.</w:t>
            </w:r>
          </w:p>
        </w:tc>
      </w:tr>
      <w:tr w:rsidR="004753D8" w:rsidRPr="00D23ECE" w14:paraId="69148EB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4956A0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8D08E5" w14:textId="6D66BDB9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786910" w:rsidRPr="00786910">
              <w:rPr>
                <w:position w:val="-12"/>
              </w:rPr>
              <w:object w:dxaOrig="1320" w:dyaOrig="380" w14:anchorId="16A0F133">
                <v:shape id="_x0000_i1050" type="#_x0000_t75" style="width:66pt;height:19.5pt" o:ole="">
                  <v:imagedata r:id="rId57" o:title=""/>
                </v:shape>
                <o:OLEObject Type="Embed" ProgID="Equation.DSMT4" ShapeID="_x0000_i1050" DrawAspect="Content" ObjectID="_1572679870" r:id="rId58"/>
              </w:object>
            </w:r>
            <w:r>
              <w:t>,</w:t>
            </w:r>
            <w:r w:rsidR="00786910" w:rsidRPr="00786910">
              <w:rPr>
                <w:position w:val="-12"/>
              </w:rPr>
              <w:object w:dxaOrig="1280" w:dyaOrig="380" w14:anchorId="5AA0367C">
                <v:shape id="_x0000_i1051" type="#_x0000_t75" style="width:63.75pt;height:19.5pt" o:ole="">
                  <v:imagedata r:id="rId59" o:title=""/>
                </v:shape>
                <o:OLEObject Type="Embed" ProgID="Equation.DSMT4" ShapeID="_x0000_i1051" DrawAspect="Content" ObjectID="_1572679871" r:id="rId60"/>
              </w:object>
            </w:r>
            <w:r>
              <w:t>and</w:t>
            </w:r>
            <w:r w:rsidR="00786910" w:rsidRPr="00786910">
              <w:rPr>
                <w:position w:val="-12"/>
              </w:rPr>
              <w:object w:dxaOrig="1420" w:dyaOrig="380" w14:anchorId="5A81E788">
                <v:shape id="_x0000_i1052" type="#_x0000_t75" style="width:71.25pt;height:19.5pt" o:ole="">
                  <v:imagedata r:id="rId61" o:title=""/>
                </v:shape>
                <o:OLEObject Type="Embed" ProgID="Equation.DSMT4" ShapeID="_x0000_i1052" DrawAspect="Content" ObjectID="_1572679872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349B320D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0DBF60A" w14:textId="77777777" w:rsidR="004753D8" w:rsidRPr="00EF0C3E" w:rsidRDefault="004753D8" w:rsidP="00066BE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7AA4E4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3C36764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B35AFE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B6A6AC" w14:textId="287EAB47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Demonstrates an attempt to find</w:t>
            </w:r>
            <w:r w:rsidR="00195D21" w:rsidRPr="004753D8">
              <w:rPr>
                <w:position w:val="-10"/>
              </w:rPr>
              <w:object w:dxaOrig="420" w:dyaOrig="360" w14:anchorId="449C2D24">
                <v:shape id="_x0000_i1053" type="#_x0000_t75" style="width:21.75pt;height:17.25pt" o:ole="">
                  <v:imagedata r:id="rId63" o:title=""/>
                </v:shape>
                <o:OLEObject Type="Embed" ProgID="Equation.DSMT4" ShapeID="_x0000_i1053" DrawAspect="Content" ObjectID="_1572679873" r:id="rId64"/>
              </w:object>
            </w:r>
            <w:r>
              <w:t>,</w:t>
            </w:r>
            <w:r w:rsidR="00195D21" w:rsidRPr="004753D8">
              <w:rPr>
                <w:position w:val="-10"/>
              </w:rPr>
              <w:object w:dxaOrig="480" w:dyaOrig="360" w14:anchorId="367C84A9">
                <v:shape id="_x0000_i1054" type="#_x0000_t75" style="width:24.75pt;height:17.25pt" o:ole="">
                  <v:imagedata r:id="rId65" o:title=""/>
                </v:shape>
                <o:OLEObject Type="Embed" ProgID="Equation.DSMT4" ShapeID="_x0000_i1054" DrawAspect="Content" ObjectID="_1572679874" r:id="rId66"/>
              </w:object>
            </w:r>
            <w:r>
              <w:t>and</w:t>
            </w:r>
            <w:r w:rsidR="00195D21" w:rsidRPr="004753D8">
              <w:rPr>
                <w:position w:val="-10"/>
              </w:rPr>
              <w:object w:dxaOrig="499" w:dyaOrig="360" w14:anchorId="61FA2547">
                <v:shape id="_x0000_i1055" type="#_x0000_t75" style="width:24.75pt;height:18pt" o:ole="">
                  <v:imagedata r:id="rId67" o:title=""/>
                </v:shape>
                <o:OLEObject Type="Embed" ProgID="Equation.DSMT4" ShapeID="_x0000_i1055" DrawAspect="Content" ObjectID="_1572679875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1D2523F9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E1DB4E" w14:textId="77777777" w:rsidR="004753D8" w:rsidRPr="00EF0C3E" w:rsidRDefault="004753D8" w:rsidP="00066BE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7A6FCA0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6AFF7C5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64F1DE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B9F843B" w14:textId="49DC7BC9" w:rsidR="004753D8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195D21" w:rsidRPr="00195D21">
              <w:rPr>
                <w:position w:val="-14"/>
              </w:rPr>
              <w:object w:dxaOrig="3060" w:dyaOrig="480" w14:anchorId="28604715">
                <v:shape id="_x0000_i1056" type="#_x0000_t75" style="width:153pt;height:24.75pt" o:ole="">
                  <v:imagedata r:id="rId69" o:title=""/>
                </v:shape>
                <o:OLEObject Type="Embed" ProgID="Equation.DSMT4" ShapeID="_x0000_i1056" DrawAspect="Content" ObjectID="_1572679876" r:id="rId70"/>
              </w:object>
            </w:r>
          </w:p>
          <w:p w14:paraId="01A06FDA" w14:textId="442DEB02" w:rsidR="004753D8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195D21" w:rsidRPr="00195D21">
              <w:rPr>
                <w:position w:val="-14"/>
              </w:rPr>
              <w:object w:dxaOrig="3000" w:dyaOrig="480" w14:anchorId="0C56029D">
                <v:shape id="_x0000_i1057" type="#_x0000_t75" style="width:150pt;height:24.75pt" o:ole="">
                  <v:imagedata r:id="rId71" o:title=""/>
                </v:shape>
                <o:OLEObject Type="Embed" ProgID="Equation.DSMT4" ShapeID="_x0000_i1057" DrawAspect="Content" ObjectID="_1572679877" r:id="rId72"/>
              </w:object>
            </w:r>
          </w:p>
          <w:p w14:paraId="02EFBC51" w14:textId="1950E8DF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195D21" w:rsidRPr="00195D21">
              <w:rPr>
                <w:position w:val="-14"/>
              </w:rPr>
              <w:object w:dxaOrig="3140" w:dyaOrig="480" w14:anchorId="02CD8F73">
                <v:shape id="_x0000_i1058" type="#_x0000_t75" style="width:156.75pt;height:24.75pt" o:ole="">
                  <v:imagedata r:id="rId73" o:title=""/>
                </v:shape>
                <o:OLEObject Type="Embed" ProgID="Equation.DSMT4" ShapeID="_x0000_i1058" DrawAspect="Content" ObjectID="_1572679878" r:id="rId74"/>
              </w:object>
            </w:r>
          </w:p>
        </w:tc>
        <w:tc>
          <w:tcPr>
            <w:tcW w:w="850" w:type="dxa"/>
            <w:shd w:val="clear" w:color="auto" w:fill="auto"/>
          </w:tcPr>
          <w:p w14:paraId="421812CB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95D0E5" w14:textId="77777777" w:rsidR="004753D8" w:rsidRPr="00EF0C3E" w:rsidRDefault="004753D8" w:rsidP="00066BE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E7BB5EF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5C116B7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532DBD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00E94C9" w14:textId="7A26DB60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understanding of the need to use the Law of Cosines. Either </w:t>
            </w:r>
            <w:r w:rsidR="00195D21" w:rsidRPr="00066BE0">
              <w:rPr>
                <w:position w:val="-6"/>
              </w:rPr>
              <w:object w:dxaOrig="2320" w:dyaOrig="320" w14:anchorId="2304E52D">
                <v:shape id="_x0000_i1059" type="#_x0000_t75" style="width:115.5pt;height:15.75pt" o:ole="">
                  <v:imagedata r:id="rId75" o:title=""/>
                </v:shape>
                <o:OLEObject Type="Embed" ProgID="Equation.DSMT4" ShapeID="_x0000_i1059" DrawAspect="Content" ObjectID="_1572679879" r:id="rId76"/>
              </w:object>
            </w:r>
            <w:r>
              <w:t xml:space="preserve"> (or variation) is seen, or attempt to substitute into formula is made </w:t>
            </w:r>
            <w:r w:rsidR="00195D21" w:rsidRPr="00066BE0">
              <w:rPr>
                <w:position w:val="-18"/>
              </w:rPr>
              <w:object w:dxaOrig="4400" w:dyaOrig="520" w14:anchorId="0DD8C43F">
                <v:shape id="_x0000_i1060" type="#_x0000_t75" style="width:219.75pt;height:25.5pt" o:ole="">
                  <v:imagedata r:id="rId77" o:title=""/>
                </v:shape>
                <o:OLEObject Type="Embed" ProgID="Equation.DSMT4" ShapeID="_x0000_i1060" DrawAspect="Content" ObjectID="_1572679880" r:id="rId78"/>
              </w:object>
            </w:r>
          </w:p>
        </w:tc>
        <w:tc>
          <w:tcPr>
            <w:tcW w:w="850" w:type="dxa"/>
            <w:shd w:val="clear" w:color="auto" w:fill="auto"/>
          </w:tcPr>
          <w:p w14:paraId="6A6EB6C9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4674012" w14:textId="77777777" w:rsidR="004753D8" w:rsidRPr="00EF0C3E" w:rsidRDefault="004753D8" w:rsidP="00066BE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811C076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14A1BC8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54DD7F" w14:textId="77777777" w:rsidR="004753D8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C21121" w14:textId="3FBADDB2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implify the above equation</w:t>
            </w:r>
            <w:r w:rsidR="00195D21">
              <w:t>. F</w:t>
            </w:r>
            <w:r>
              <w:t>or example</w:t>
            </w:r>
            <w:r w:rsidR="00195D21">
              <w:t>,</w:t>
            </w:r>
            <w:r>
              <w:t xml:space="preserve"> </w:t>
            </w:r>
            <w:r w:rsidR="00195D21" w:rsidRPr="00066BE0">
              <w:rPr>
                <w:position w:val="-6"/>
              </w:rPr>
              <w:object w:dxaOrig="1440" w:dyaOrig="260" w14:anchorId="4FED67A6">
                <v:shape id="_x0000_i1061" type="#_x0000_t75" style="width:1in;height:13.5pt" o:ole="">
                  <v:imagedata r:id="rId79" o:title=""/>
                </v:shape>
                <o:OLEObject Type="Embed" ProgID="Equation.DSMT4" ShapeID="_x0000_i1061" DrawAspect="Content" ObjectID="_1572679881" r:id="rId8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7517D71B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EA428E3" w14:textId="77777777" w:rsidR="004753D8" w:rsidRPr="00EF0C3E" w:rsidRDefault="004753D8" w:rsidP="00066BE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AC14C87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1255060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C92BBB" w14:textId="77777777" w:rsidR="004753D8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9F6560" w14:textId="367C10D7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hows a logical progression to state </w:t>
            </w:r>
            <w:r w:rsidR="00195D21" w:rsidRPr="00066BE0">
              <w:rPr>
                <w:position w:val="-6"/>
              </w:rPr>
              <w:object w:dxaOrig="880" w:dyaOrig="260" w14:anchorId="61AE1F13">
                <v:shape id="_x0000_i1062" type="#_x0000_t75" style="width:43.5pt;height:12.75pt" o:ole="">
                  <v:imagedata r:id="rId81" o:title=""/>
                </v:shape>
                <o:OLEObject Type="Embed" ProgID="Equation.DSMT4" ShapeID="_x0000_i1062" DrawAspect="Content" ObjectID="_1572679882" r:id="rId8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7100CF71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7230B66" w14:textId="77777777" w:rsidR="004753D8" w:rsidRPr="00EF0C3E" w:rsidRDefault="004753D8" w:rsidP="00066BE0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67930E2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155B22B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D3F4CE" w14:textId="77777777" w:rsidR="004753D8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63759F" w14:textId="77777777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AA45F75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2EEEC75F" w14:textId="77777777" w:rsidR="004753D8" w:rsidRPr="00EF0C3E" w:rsidRDefault="004753D8" w:rsidP="00066BE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9636660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563C31A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44F2536" w14:textId="77777777" w:rsidR="004753D8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4B536FF1" w14:textId="3A73C030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or implies that</w:t>
            </w:r>
            <w:r w:rsidR="00195D21" w:rsidRPr="00EC061F">
              <w:rPr>
                <w:position w:val="-4"/>
              </w:rPr>
              <w:object w:dxaOrig="700" w:dyaOrig="240" w14:anchorId="6FEAF896">
                <v:shape id="_x0000_i1063" type="#_x0000_t75" style="width:34.5pt;height:11.25pt" o:ole="">
                  <v:imagedata r:id="rId83" o:title=""/>
                </v:shape>
                <o:OLEObject Type="Embed" ProgID="Equation.DSMT4" ShapeID="_x0000_i1063" DrawAspect="Content" ObjectID="_1572679883" r:id="rId84"/>
              </w:object>
            </w:r>
            <w:r>
              <w:t>is isosceles.</w:t>
            </w:r>
          </w:p>
        </w:tc>
        <w:tc>
          <w:tcPr>
            <w:tcW w:w="850" w:type="dxa"/>
            <w:shd w:val="clear" w:color="auto" w:fill="auto"/>
          </w:tcPr>
          <w:p w14:paraId="5AFA5CE5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CAB00E" w14:textId="77777777" w:rsidR="004753D8" w:rsidRPr="00EF0C3E" w:rsidRDefault="004753D8" w:rsidP="00066BE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DB2DE1F" w14:textId="77777777" w:rsidR="004753D8" w:rsidRDefault="004753D8" w:rsidP="004753D8">
            <w:pPr>
              <w:pStyle w:val="Text"/>
              <w:jc w:val="center"/>
            </w:pPr>
            <w:r>
              <w:t>6th</w:t>
            </w:r>
          </w:p>
          <w:p w14:paraId="67D0F462" w14:textId="1200166B" w:rsidR="004753D8" w:rsidRPr="00D23ECE" w:rsidRDefault="004753D8" w:rsidP="004753D8">
            <w:pPr>
              <w:pStyle w:val="Text"/>
              <w:jc w:val="center"/>
            </w:pPr>
            <w:r>
              <w:t>Solve geometric problems using vectors in 3 dimensions.</w:t>
            </w:r>
          </w:p>
        </w:tc>
      </w:tr>
      <w:tr w:rsidR="004753D8" w:rsidRPr="00D23ECE" w14:paraId="10DE67F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49127B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56D17A" w14:textId="044178DE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 the missing angles</w:t>
            </w:r>
            <w:r w:rsidR="00C7769A" w:rsidRPr="00195D21">
              <w:rPr>
                <w:position w:val="-22"/>
              </w:rPr>
              <w:object w:dxaOrig="3100" w:dyaOrig="580" w14:anchorId="244F86C8">
                <v:shape id="_x0000_i1064" type="#_x0000_t75" style="width:155.25pt;height:28.5pt" o:ole="">
                  <v:imagedata r:id="rId85" o:title=""/>
                </v:shape>
                <o:OLEObject Type="Embed" ProgID="Equation.DSMT4" ShapeID="_x0000_i1064" DrawAspect="Content" ObjectID="_1572679884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01AEF22B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8CFB9E" w14:textId="77777777" w:rsidR="004753D8" w:rsidRPr="00EF0C3E" w:rsidRDefault="004753D8" w:rsidP="00066BE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E9DA561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6AFEE80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4612AB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46F199" w14:textId="509ECE8A" w:rsidR="004753D8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="00C7769A" w:rsidRPr="00EC061F">
              <w:rPr>
                <w:position w:val="-6"/>
              </w:rPr>
              <w:object w:dxaOrig="2659" w:dyaOrig="260" w14:anchorId="19F27CE7">
                <v:shape id="_x0000_i1065" type="#_x0000_t75" style="width:133.5pt;height:12.75pt" o:ole="">
                  <v:imagedata r:id="rId87" o:title=""/>
                </v:shape>
                <o:OLEObject Type="Embed" ProgID="Equation.DSMT4" ShapeID="_x0000_i1065" DrawAspect="Content" ObjectID="_1572679885" r:id="rId88"/>
              </w:object>
            </w:r>
            <w:r>
              <w:t>. Accept awrt 56.8°</w:t>
            </w:r>
          </w:p>
        </w:tc>
        <w:tc>
          <w:tcPr>
            <w:tcW w:w="850" w:type="dxa"/>
            <w:shd w:val="clear" w:color="auto" w:fill="auto"/>
          </w:tcPr>
          <w:p w14:paraId="02AF85BA" w14:textId="77777777" w:rsidR="004753D8" w:rsidRDefault="004753D8" w:rsidP="00066B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2A9EFE3" w14:textId="77777777" w:rsidR="004753D8" w:rsidRDefault="004753D8" w:rsidP="00066BE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649D99" w14:textId="77777777" w:rsidR="004753D8" w:rsidRPr="00D23ECE" w:rsidRDefault="004753D8" w:rsidP="00066BE0">
            <w:pPr>
              <w:pStyle w:val="Text"/>
            </w:pPr>
          </w:p>
        </w:tc>
      </w:tr>
      <w:tr w:rsidR="004753D8" w:rsidRPr="00D23ECE" w14:paraId="0A1EF0A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180851" w14:textId="77777777" w:rsidR="004753D8" w:rsidRPr="00EF0C3E" w:rsidRDefault="004753D8" w:rsidP="00066BE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03F90C" w14:textId="77777777" w:rsidR="004753D8" w:rsidRPr="00EF0C3E" w:rsidRDefault="004753D8" w:rsidP="00066BE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476113C" w14:textId="77777777" w:rsidR="004753D8" w:rsidRPr="00EF0C3E" w:rsidRDefault="004753D8" w:rsidP="00564B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07FF667" w14:textId="77777777" w:rsidR="004753D8" w:rsidRPr="00EF0C3E" w:rsidRDefault="004753D8" w:rsidP="00066BE0">
            <w:pPr>
              <w:pStyle w:val="Text"/>
            </w:pPr>
          </w:p>
        </w:tc>
        <w:tc>
          <w:tcPr>
            <w:tcW w:w="1843" w:type="dxa"/>
          </w:tcPr>
          <w:p w14:paraId="481C8B75" w14:textId="77777777" w:rsidR="004753D8" w:rsidRPr="00D23ECE" w:rsidRDefault="004753D8" w:rsidP="00066BE0">
            <w:pPr>
              <w:pStyle w:val="Text"/>
            </w:pPr>
          </w:p>
        </w:tc>
      </w:tr>
      <w:tr w:rsidR="00066BE0" w:rsidRPr="00D23ECE" w14:paraId="4EEDA0E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022FB8" w14:textId="77777777" w:rsidR="00066BE0" w:rsidRPr="00D23ECE" w:rsidRDefault="00066BE0" w:rsidP="00564B7D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564B7D">
              <w:t>10</w:t>
            </w:r>
            <w:r w:rsidR="00980827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066BE0" w:rsidRPr="0092323C" w14:paraId="59E7759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D4194F5" w14:textId="77777777" w:rsidR="00066BE0" w:rsidRDefault="00066BE0" w:rsidP="00066BE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811404A" w14:textId="00830519" w:rsidR="00195D21" w:rsidRDefault="00195D21" w:rsidP="00564B7D">
            <w:pPr>
              <w:pStyle w:val="Text"/>
              <w:rPr>
                <w:b/>
              </w:rPr>
            </w:pPr>
            <w:r>
              <w:rPr>
                <w:b/>
              </w:rPr>
              <w:t>4</w:t>
            </w:r>
            <w:r w:rsidR="00564B7D">
              <w:rPr>
                <w:b/>
              </w:rPr>
              <w:t>b</w:t>
            </w:r>
          </w:p>
          <w:p w14:paraId="4C4DA609" w14:textId="3C2D66EB" w:rsidR="00066BE0" w:rsidRPr="0092323C" w:rsidRDefault="00564B7D" w:rsidP="00934768">
            <w:pPr>
              <w:pStyle w:val="Text"/>
              <w:rPr>
                <w:b/>
              </w:rPr>
            </w:pPr>
            <w:r w:rsidRPr="00771BA3">
              <w:t>Award ft marks for a correct answer to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a </w:t>
            </w:r>
            <w:r w:rsidRPr="00771BA3">
              <w:t>using their incorrect answer from</w:t>
            </w:r>
            <w:r>
              <w:t xml:space="preserve"> earlier in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a</w:t>
            </w:r>
            <w:r w:rsidRPr="00B32494">
              <w:t>.</w:t>
            </w:r>
          </w:p>
        </w:tc>
      </w:tr>
    </w:tbl>
    <w:p w14:paraId="00056BBC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6073DF5" w14:textId="77777777" w:rsidTr="004753D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B02CC55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565CC31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D577069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E80223E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4AE83E8" w14:textId="77777777" w:rsidR="00EF0C3E" w:rsidRDefault="00EF0C3E" w:rsidP="004753D8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753D8" w:rsidRPr="00D23ECE" w14:paraId="61A5CEE0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E0E8AD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654AF44F" w14:textId="141C483A" w:rsidR="004753D8" w:rsidRPr="00EF0C3E" w:rsidRDefault="004753D8" w:rsidP="006A6051">
            <w:pPr>
              <w:pStyle w:val="Text"/>
              <w:ind w:left="75"/>
            </w:pPr>
            <w:r>
              <w:t>States</w:t>
            </w:r>
            <w:r w:rsidR="00195D21" w:rsidRPr="00980827">
              <w:rPr>
                <w:position w:val="-6"/>
              </w:rPr>
              <w:object w:dxaOrig="1040" w:dyaOrig="260" w14:anchorId="06AE6005">
                <v:shape id="_x0000_i1066" type="#_x0000_t75" style="width:52.5pt;height:13.5pt" o:ole="">
                  <v:imagedata r:id="rId89" o:title=""/>
                </v:shape>
                <o:OLEObject Type="Embed" ProgID="Equation.DSMT4" ShapeID="_x0000_i1066" DrawAspect="Content" ObjectID="_1572679886" r:id="rId90"/>
              </w:object>
            </w:r>
            <w:r>
              <w:t xml:space="preserve"> and</w:t>
            </w:r>
            <w:r w:rsidR="00195D21" w:rsidRPr="00980827">
              <w:rPr>
                <w:position w:val="-6"/>
              </w:rPr>
              <w:object w:dxaOrig="1040" w:dyaOrig="260" w14:anchorId="6AA658D6">
                <v:shape id="_x0000_i1067" type="#_x0000_t75" style="width:52.5pt;height:13.5pt" o:ole="">
                  <v:imagedata r:id="rId91" o:title=""/>
                </v:shape>
                <o:OLEObject Type="Embed" ProgID="Equation.DSMT4" ShapeID="_x0000_i1067" DrawAspect="Content" ObjectID="_1572679887" r:id="rId92"/>
              </w:object>
            </w:r>
          </w:p>
        </w:tc>
        <w:tc>
          <w:tcPr>
            <w:tcW w:w="850" w:type="dxa"/>
            <w:shd w:val="clear" w:color="auto" w:fill="auto"/>
          </w:tcPr>
          <w:p w14:paraId="078B7523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C196B8D" w14:textId="77777777" w:rsidR="004753D8" w:rsidRPr="00EF0C3E" w:rsidRDefault="004753D8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63FBDAA" w14:textId="77777777" w:rsidR="004753D8" w:rsidRDefault="004753D8" w:rsidP="009B727E">
            <w:pPr>
              <w:pStyle w:val="Text"/>
              <w:jc w:val="center"/>
            </w:pPr>
            <w:r>
              <w:t>6th</w:t>
            </w:r>
          </w:p>
          <w:p w14:paraId="165BFA80" w14:textId="77777777" w:rsidR="004753D8" w:rsidRPr="00D23ECE" w:rsidRDefault="004753D8" w:rsidP="009B727E">
            <w:pPr>
              <w:pStyle w:val="Text"/>
              <w:jc w:val="center"/>
            </w:pPr>
            <w:r>
              <w:t>Solve geometric problems using vectors in 3 dimensions</w:t>
            </w:r>
          </w:p>
        </w:tc>
      </w:tr>
      <w:tr w:rsidR="004753D8" w:rsidRPr="00D23ECE" w14:paraId="2A38331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FE4111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12ECEA" w14:textId="28F689A2" w:rsidR="004753D8" w:rsidRPr="00EF0C3E" w:rsidRDefault="004753D8" w:rsidP="006A6051">
            <w:pPr>
              <w:pStyle w:val="Text"/>
              <w:ind w:left="75"/>
            </w:pPr>
            <w:r>
              <w:t>Makes an att</w:t>
            </w:r>
            <w:r w:rsidR="00AB3F1E">
              <w:t>empt to solve the pair of simul</w:t>
            </w:r>
            <w:r>
              <w:t>taneous equations. Attempt could include ma</w:t>
            </w:r>
            <w:r w:rsidR="00AB3F1E">
              <w:t>king a substitution or multipl</w:t>
            </w:r>
            <w:r>
              <w:t>ying the first equation by 5 or by 7</w:t>
            </w:r>
            <w:r w:rsidR="00C61CD7">
              <w:t>.</w:t>
            </w:r>
          </w:p>
        </w:tc>
        <w:tc>
          <w:tcPr>
            <w:tcW w:w="850" w:type="dxa"/>
            <w:shd w:val="clear" w:color="auto" w:fill="auto"/>
          </w:tcPr>
          <w:p w14:paraId="62178846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BD3D945" w14:textId="77777777" w:rsidR="004753D8" w:rsidRPr="00EF0C3E" w:rsidRDefault="004753D8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942FEDD" w14:textId="77777777" w:rsidR="004753D8" w:rsidRPr="00D23ECE" w:rsidRDefault="004753D8" w:rsidP="008D60DF">
            <w:pPr>
              <w:pStyle w:val="Text"/>
              <w:jc w:val="center"/>
            </w:pPr>
          </w:p>
        </w:tc>
      </w:tr>
      <w:tr w:rsidR="004753D8" w:rsidRPr="00D23ECE" w14:paraId="1780C2A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0D964F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4C2613" w14:textId="1C0B8535" w:rsidR="004753D8" w:rsidRPr="00EF0C3E" w:rsidRDefault="004753D8" w:rsidP="006A6051">
            <w:pPr>
              <w:pStyle w:val="Text"/>
              <w:ind w:left="75"/>
            </w:pPr>
            <w:r>
              <w:t xml:space="preserve">Finds </w:t>
            </w:r>
            <w:r w:rsidRPr="00980827">
              <w:rPr>
                <w:i/>
              </w:rPr>
              <w:t>a</w:t>
            </w:r>
            <w:r>
              <w:t xml:space="preserve"> = </w:t>
            </w:r>
            <w:r w:rsidR="00EF39E3">
              <w:t>−</w:t>
            </w:r>
            <w:r>
              <w:t>4</w:t>
            </w:r>
          </w:p>
        </w:tc>
        <w:tc>
          <w:tcPr>
            <w:tcW w:w="850" w:type="dxa"/>
            <w:shd w:val="clear" w:color="auto" w:fill="auto"/>
          </w:tcPr>
          <w:p w14:paraId="695D646B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EE23B95" w14:textId="77777777" w:rsidR="004753D8" w:rsidRPr="00EF0C3E" w:rsidRDefault="004753D8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8148D63" w14:textId="77777777" w:rsidR="004753D8" w:rsidRPr="00D23ECE" w:rsidRDefault="004753D8" w:rsidP="008D60DF">
            <w:pPr>
              <w:pStyle w:val="Text"/>
              <w:jc w:val="center"/>
            </w:pPr>
          </w:p>
        </w:tc>
      </w:tr>
      <w:tr w:rsidR="004753D8" w:rsidRPr="00D23ECE" w14:paraId="059E5F8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B8DA56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9CE244" w14:textId="77777777" w:rsidR="004753D8" w:rsidRPr="00EF0C3E" w:rsidRDefault="004753D8" w:rsidP="006A6051">
            <w:pPr>
              <w:pStyle w:val="Text"/>
              <w:ind w:left="75"/>
            </w:pPr>
            <w:r>
              <w:t xml:space="preserve">Find </w:t>
            </w:r>
            <w:r w:rsidRPr="00980827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7CA14069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1310A22" w14:textId="77777777" w:rsidR="004753D8" w:rsidRPr="00EF0C3E" w:rsidRDefault="004753D8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5E9C48" w14:textId="77777777" w:rsidR="004753D8" w:rsidRPr="00D23ECE" w:rsidRDefault="004753D8" w:rsidP="008D60DF">
            <w:pPr>
              <w:pStyle w:val="Text"/>
              <w:jc w:val="center"/>
            </w:pPr>
          </w:p>
        </w:tc>
      </w:tr>
      <w:tr w:rsidR="004753D8" w:rsidRPr="00D23ECE" w14:paraId="10D0D20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C2C08A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613E74" w14:textId="4328B983" w:rsidR="004753D8" w:rsidRPr="00EF0C3E" w:rsidRDefault="004753D8" w:rsidP="006A6051">
            <w:pPr>
              <w:pStyle w:val="Text"/>
              <w:ind w:left="75"/>
            </w:pPr>
            <w:r>
              <w:t xml:space="preserve">States </w:t>
            </w:r>
            <w:r w:rsidR="00EF39E3">
              <w:t>−</w:t>
            </w:r>
            <w:r>
              <w:t>2</w:t>
            </w:r>
            <w:r w:rsidRPr="00980827">
              <w:rPr>
                <w:i/>
              </w:rPr>
              <w:t>abc</w:t>
            </w:r>
            <w:r>
              <w:t xml:space="preserve"> = </w:t>
            </w:r>
            <w:r w:rsidR="00EF39E3">
              <w:t>−</w:t>
            </w:r>
            <w:r>
              <w:t>96</w:t>
            </w:r>
          </w:p>
        </w:tc>
        <w:tc>
          <w:tcPr>
            <w:tcW w:w="850" w:type="dxa"/>
            <w:shd w:val="clear" w:color="auto" w:fill="auto"/>
          </w:tcPr>
          <w:p w14:paraId="2EA5DD8E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315C57" w14:textId="77777777" w:rsidR="004753D8" w:rsidRPr="00EF0C3E" w:rsidRDefault="004753D8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CB04194" w14:textId="77777777" w:rsidR="004753D8" w:rsidRPr="00D23ECE" w:rsidRDefault="004753D8" w:rsidP="008D60DF">
            <w:pPr>
              <w:pStyle w:val="Text"/>
              <w:jc w:val="center"/>
            </w:pPr>
          </w:p>
        </w:tc>
      </w:tr>
      <w:tr w:rsidR="004753D8" w:rsidRPr="00D23ECE" w14:paraId="704395C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1591AF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82C32F" w14:textId="0C61A678" w:rsidR="004753D8" w:rsidRPr="00EF0C3E" w:rsidRDefault="004753D8" w:rsidP="006A6051">
            <w:pPr>
              <w:pStyle w:val="Text"/>
              <w:ind w:left="75"/>
            </w:pPr>
            <w:r>
              <w:t xml:space="preserve">Finds </w:t>
            </w:r>
            <w:r w:rsidRPr="00980827">
              <w:rPr>
                <w:i/>
              </w:rPr>
              <w:t>c</w:t>
            </w:r>
            <w:r>
              <w:t xml:space="preserve"> = </w:t>
            </w:r>
            <w:r w:rsidR="00EF39E3">
              <w:t>−</w:t>
            </w:r>
            <w:r>
              <w:t>2</w:t>
            </w:r>
          </w:p>
        </w:tc>
        <w:tc>
          <w:tcPr>
            <w:tcW w:w="850" w:type="dxa"/>
            <w:shd w:val="clear" w:color="auto" w:fill="auto"/>
          </w:tcPr>
          <w:p w14:paraId="5786CF65" w14:textId="77777777" w:rsidR="004753D8" w:rsidRDefault="004753D8" w:rsidP="007473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9CF3021" w14:textId="77777777" w:rsidR="004753D8" w:rsidRPr="00EF0C3E" w:rsidRDefault="004753D8" w:rsidP="00EF0C3E">
            <w:pPr>
              <w:pStyle w:val="Text"/>
            </w:pPr>
            <w:r>
              <w:t>1.1b</w:t>
            </w:r>
          </w:p>
        </w:tc>
        <w:tc>
          <w:tcPr>
            <w:tcW w:w="1843" w:type="dxa"/>
            <w:vMerge/>
          </w:tcPr>
          <w:p w14:paraId="4C76450B" w14:textId="77777777" w:rsidR="004753D8" w:rsidRPr="00D23ECE" w:rsidRDefault="004753D8" w:rsidP="00EF0C3E">
            <w:pPr>
              <w:pStyle w:val="Text"/>
            </w:pPr>
          </w:p>
        </w:tc>
      </w:tr>
      <w:tr w:rsidR="00EF0C3E" w:rsidRPr="00D23ECE" w14:paraId="5F7CEC9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AD88540" w14:textId="77777777" w:rsidR="00EF0C3E" w:rsidRPr="00D23ECE" w:rsidRDefault="00EF0C3E" w:rsidP="00980827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980827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727BA719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BE19CBD" w14:textId="77777777" w:rsidR="007E2ADF" w:rsidRDefault="00EF0C3E" w:rsidP="00774675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4946F6C5" w14:textId="77777777" w:rsidR="00774675" w:rsidRDefault="00774675" w:rsidP="00774675">
            <w:pPr>
              <w:pStyle w:val="Text"/>
              <w:jc w:val="center"/>
              <w:rPr>
                <w:b/>
              </w:rPr>
            </w:pPr>
          </w:p>
          <w:p w14:paraId="4275C400" w14:textId="77777777" w:rsidR="00774675" w:rsidRDefault="00774675" w:rsidP="00774675">
            <w:pPr>
              <w:pStyle w:val="Text"/>
              <w:jc w:val="center"/>
              <w:rPr>
                <w:b/>
              </w:rPr>
            </w:pPr>
          </w:p>
          <w:p w14:paraId="62C674CC" w14:textId="58D6849C" w:rsidR="00774675" w:rsidRPr="00774675" w:rsidRDefault="00774675" w:rsidP="00774675">
            <w:pPr>
              <w:pStyle w:val="Text"/>
              <w:jc w:val="center"/>
              <w:rPr>
                <w:b/>
              </w:rPr>
            </w:pPr>
          </w:p>
        </w:tc>
      </w:tr>
    </w:tbl>
    <w:p w14:paraId="1F7591E0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5FA6227" w14:textId="77777777" w:rsidTr="004753D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C69F7FE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85BBF44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2C54E13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50F57D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AE673F0" w14:textId="77777777" w:rsidR="00EF0C3E" w:rsidRDefault="00EF0C3E" w:rsidP="004753D8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753D8" w:rsidRPr="00D23ECE" w14:paraId="3DE2236B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945334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2248ADFC" w14:textId="77777777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 the resultant force by adding the three force vectors together.</w:t>
            </w:r>
          </w:p>
        </w:tc>
        <w:tc>
          <w:tcPr>
            <w:tcW w:w="850" w:type="dxa"/>
            <w:shd w:val="clear" w:color="auto" w:fill="auto"/>
          </w:tcPr>
          <w:p w14:paraId="594769F2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B85B1B" w14:textId="77777777" w:rsidR="004753D8" w:rsidRPr="00EF0C3E" w:rsidRDefault="004753D8" w:rsidP="00E9442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28BEDC0" w14:textId="77777777" w:rsidR="004753D8" w:rsidRDefault="004753D8" w:rsidP="009B727E">
            <w:pPr>
              <w:pStyle w:val="Text"/>
              <w:jc w:val="center"/>
            </w:pPr>
            <w:r>
              <w:t>6th</w:t>
            </w:r>
          </w:p>
          <w:p w14:paraId="7D2CE1DF" w14:textId="77777777" w:rsidR="004753D8" w:rsidRPr="00D23ECE" w:rsidRDefault="004753D8" w:rsidP="009B727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4753D8" w:rsidRPr="00D23ECE" w14:paraId="335EDEA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75A002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8821EC" w14:textId="2A053C0E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C7769A" w:rsidRPr="00C7769A">
              <w:rPr>
                <w:position w:val="-12"/>
              </w:rPr>
              <w:object w:dxaOrig="1800" w:dyaOrig="360" w14:anchorId="0AAAEC5A">
                <v:shape id="_x0000_i1068" type="#_x0000_t75" style="width:90pt;height:18pt" o:ole="">
                  <v:imagedata r:id="rId93" o:title=""/>
                </v:shape>
                <o:OLEObject Type="Embed" ProgID="Equation.DSMT4" ShapeID="_x0000_i1068" DrawAspect="Content" ObjectID="_1572679888" r:id="rId94"/>
              </w:object>
            </w:r>
          </w:p>
        </w:tc>
        <w:tc>
          <w:tcPr>
            <w:tcW w:w="850" w:type="dxa"/>
            <w:shd w:val="clear" w:color="auto" w:fill="auto"/>
          </w:tcPr>
          <w:p w14:paraId="0F8A5997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99BBD30" w14:textId="77777777" w:rsidR="004753D8" w:rsidRPr="00EF0C3E" w:rsidRDefault="004753D8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6B5B147" w14:textId="77777777" w:rsidR="004753D8" w:rsidRPr="00D23ECE" w:rsidRDefault="004753D8" w:rsidP="00D5457D">
            <w:pPr>
              <w:pStyle w:val="Text"/>
            </w:pPr>
          </w:p>
        </w:tc>
      </w:tr>
      <w:tr w:rsidR="004753D8" w:rsidRPr="00D23ECE" w14:paraId="05C5D99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8FF824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2F709F" w14:textId="77777777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E003AAF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9D82AE2" w14:textId="77777777" w:rsidR="004753D8" w:rsidRPr="00EF0C3E" w:rsidRDefault="004753D8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4F212BD" w14:textId="77777777" w:rsidR="004753D8" w:rsidRPr="00D23ECE" w:rsidRDefault="004753D8" w:rsidP="00D5457D">
            <w:pPr>
              <w:pStyle w:val="Text"/>
            </w:pPr>
          </w:p>
        </w:tc>
      </w:tr>
      <w:tr w:rsidR="004753D8" w:rsidRPr="00D23ECE" w14:paraId="7B3F65EF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23861BA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1809CC14" w14:textId="432107BE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="00C7769A">
              <w:t xml:space="preserve"> </w:t>
            </w:r>
            <w:r w:rsidR="00C7769A" w:rsidRPr="009B3157">
              <w:rPr>
                <w:position w:val="-6"/>
              </w:rPr>
              <w:object w:dxaOrig="740" w:dyaOrig="260" w14:anchorId="5A39EDAB">
                <v:shape id="_x0000_i1069" type="#_x0000_t75" style="width:37.5pt;height:13.5pt" o:ole="">
                  <v:imagedata r:id="rId95" o:title=""/>
                </v:shape>
                <o:OLEObject Type="Embed" ProgID="Equation.DSMT4" ShapeID="_x0000_i1069" DrawAspect="Content" ObjectID="_1572679889" r:id="rId96"/>
              </w:object>
            </w:r>
            <w:r>
              <w:t xml:space="preserve"> or writes</w:t>
            </w:r>
            <w:r w:rsidR="00195D21" w:rsidRPr="00195D21">
              <w:rPr>
                <w:position w:val="-12"/>
              </w:rPr>
              <w:object w:dxaOrig="1860" w:dyaOrig="360" w14:anchorId="7B5FA311">
                <v:shape id="_x0000_i1070" type="#_x0000_t75" style="width:93.75pt;height:18pt" o:ole="">
                  <v:imagedata r:id="rId97" o:title=""/>
                </v:shape>
                <o:OLEObject Type="Embed" ProgID="Equation.DSMT4" ShapeID="_x0000_i1070" DrawAspect="Content" ObjectID="_1572679890" r:id="rId98"/>
              </w:object>
            </w:r>
          </w:p>
        </w:tc>
        <w:tc>
          <w:tcPr>
            <w:tcW w:w="850" w:type="dxa"/>
            <w:shd w:val="clear" w:color="auto" w:fill="auto"/>
          </w:tcPr>
          <w:p w14:paraId="4AE6D4E3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481D618" w14:textId="77777777" w:rsidR="004753D8" w:rsidRPr="00EF0C3E" w:rsidRDefault="004753D8" w:rsidP="00E9442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0D71B89E" w14:textId="77777777" w:rsidR="004753D8" w:rsidRDefault="004753D8" w:rsidP="004753D8">
            <w:pPr>
              <w:pStyle w:val="Text"/>
              <w:jc w:val="center"/>
            </w:pPr>
            <w:r>
              <w:t>6th</w:t>
            </w:r>
          </w:p>
          <w:p w14:paraId="53FF1116" w14:textId="5EC43F77" w:rsidR="004753D8" w:rsidRPr="00D23ECE" w:rsidRDefault="004753D8" w:rsidP="004753D8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4753D8" w:rsidRPr="00D23ECE" w14:paraId="0D446DF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368613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C2514F" w14:textId="38AA448A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195D21" w:rsidRPr="00195D21">
              <w:rPr>
                <w:position w:val="-12"/>
              </w:rPr>
              <w:object w:dxaOrig="1800" w:dyaOrig="380" w14:anchorId="1EFFBD3C">
                <v:shape id="_x0000_i1071" type="#_x0000_t75" style="width:90.75pt;height:18.75pt" o:ole="">
                  <v:imagedata r:id="rId99" o:title=""/>
                </v:shape>
                <o:OLEObject Type="Embed" ProgID="Equation.DSMT4" ShapeID="_x0000_i1071" DrawAspect="Content" ObjectID="_1572679891" r:id="rId100"/>
              </w:object>
            </w:r>
          </w:p>
        </w:tc>
        <w:tc>
          <w:tcPr>
            <w:tcW w:w="850" w:type="dxa"/>
            <w:shd w:val="clear" w:color="auto" w:fill="auto"/>
          </w:tcPr>
          <w:p w14:paraId="41B60556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EF79293" w14:textId="77777777" w:rsidR="004753D8" w:rsidRPr="00EF0C3E" w:rsidRDefault="004753D8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ABF058A" w14:textId="77777777" w:rsidR="004753D8" w:rsidRPr="00D23ECE" w:rsidRDefault="004753D8" w:rsidP="00D5457D">
            <w:pPr>
              <w:pStyle w:val="Text"/>
            </w:pPr>
          </w:p>
        </w:tc>
      </w:tr>
      <w:tr w:rsidR="004753D8" w:rsidRPr="00D23ECE" w14:paraId="0C3F76B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3AF5FF" w14:textId="77777777" w:rsidR="004753D8" w:rsidRPr="00EF0C3E" w:rsidRDefault="004753D8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FBEEA3" w14:textId="77777777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8FEA322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BC50082" w14:textId="77777777" w:rsidR="004753D8" w:rsidRPr="00EF0C3E" w:rsidRDefault="004753D8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FB134B2" w14:textId="77777777" w:rsidR="004753D8" w:rsidRPr="00D23ECE" w:rsidRDefault="004753D8" w:rsidP="00D5457D">
            <w:pPr>
              <w:pStyle w:val="Text"/>
            </w:pPr>
          </w:p>
        </w:tc>
      </w:tr>
      <w:tr w:rsidR="004753D8" w:rsidRPr="00D23ECE" w14:paraId="520F01E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9BA3374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5954" w:type="dxa"/>
            <w:shd w:val="clear" w:color="auto" w:fill="auto"/>
          </w:tcPr>
          <w:p w14:paraId="63C18078" w14:textId="7714433D" w:rsidR="00C354E0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Demonst</w:t>
            </w:r>
            <w:r w:rsidR="00AB3F1E">
              <w:t>r</w:t>
            </w:r>
            <w:r>
              <w:t xml:space="preserve">ates an attempt to find </w:t>
            </w:r>
            <w:r w:rsidRPr="009B3157">
              <w:rPr>
                <w:position w:val="-14"/>
              </w:rPr>
              <w:object w:dxaOrig="279" w:dyaOrig="400" w14:anchorId="540B7C97">
                <v:shape id="_x0000_i1072" type="#_x0000_t75" style="width:14.25pt;height:20.25pt" o:ole="">
                  <v:imagedata r:id="rId101" o:title=""/>
                </v:shape>
                <o:OLEObject Type="Embed" ProgID="Equation.DSMT4" ShapeID="_x0000_i1072" DrawAspect="Content" ObjectID="_1572679892" r:id="rId102"/>
              </w:object>
            </w:r>
          </w:p>
          <w:p w14:paraId="7754D556" w14:textId="5F646495" w:rsidR="004753D8" w:rsidRPr="00EF0C3E" w:rsidRDefault="00C354E0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</w:t>
            </w:r>
            <w:r w:rsidR="004753D8">
              <w:t>or example</w:t>
            </w:r>
            <w:r>
              <w:t>,</w:t>
            </w:r>
            <w:r w:rsidR="00665A70" w:rsidRPr="00195D21">
              <w:rPr>
                <w:position w:val="-14"/>
              </w:rPr>
              <w:object w:dxaOrig="2120" w:dyaOrig="480" w14:anchorId="57B785DF">
                <v:shape id="_x0000_i1073" type="#_x0000_t75" style="width:106.5pt;height:24.75pt" o:ole="">
                  <v:imagedata r:id="rId103" o:title=""/>
                </v:shape>
                <o:OLEObject Type="Embed" ProgID="Equation.DSMT4" ShapeID="_x0000_i1073" DrawAspect="Content" ObjectID="_1572679893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0C89292D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4FD4A3D" w14:textId="77777777" w:rsidR="004753D8" w:rsidRPr="00EF0C3E" w:rsidRDefault="004753D8" w:rsidP="00E9442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5026131" w14:textId="77777777" w:rsidR="004753D8" w:rsidRDefault="004753D8" w:rsidP="004753D8">
            <w:pPr>
              <w:pStyle w:val="Text"/>
              <w:jc w:val="center"/>
            </w:pPr>
            <w:r>
              <w:t>6th</w:t>
            </w:r>
          </w:p>
          <w:p w14:paraId="0415C40E" w14:textId="77578172" w:rsidR="004753D8" w:rsidRPr="00D23ECE" w:rsidRDefault="004753D8" w:rsidP="004753D8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4753D8" w:rsidRPr="00D23ECE" w14:paraId="1204991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C923A9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69BFF8" w14:textId="1B6D1509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195D21" w:rsidRPr="00195D21">
              <w:rPr>
                <w:position w:val="-12"/>
              </w:rPr>
              <w:object w:dxaOrig="760" w:dyaOrig="380" w14:anchorId="36978DC2">
                <v:shape id="_x0000_i1074" type="#_x0000_t75" style="width:38.25pt;height:18.75pt" o:ole="">
                  <v:imagedata r:id="rId105" o:title=""/>
                </v:shape>
                <o:OLEObject Type="Embed" ProgID="Equation.DSMT4" ShapeID="_x0000_i1074" DrawAspect="Content" ObjectID="_1572679894" r:id="rId106"/>
              </w:object>
            </w:r>
            <w:r w:rsidR="00C61CD7">
              <w:t>m s</w:t>
            </w:r>
            <w:r w:rsidR="00C61CD7" w:rsidRPr="00774675">
              <w:rPr>
                <w:vertAlign w:val="superscript"/>
              </w:rPr>
              <w:t>−2</w:t>
            </w:r>
          </w:p>
        </w:tc>
        <w:tc>
          <w:tcPr>
            <w:tcW w:w="850" w:type="dxa"/>
            <w:shd w:val="clear" w:color="auto" w:fill="auto"/>
          </w:tcPr>
          <w:p w14:paraId="1AF66211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1CD8E6" w14:textId="77777777" w:rsidR="004753D8" w:rsidRPr="00EF0C3E" w:rsidRDefault="004753D8" w:rsidP="009B315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2B9EEA2" w14:textId="77777777" w:rsidR="004753D8" w:rsidRPr="00D23ECE" w:rsidRDefault="004753D8" w:rsidP="009B3157">
            <w:pPr>
              <w:pStyle w:val="Text"/>
            </w:pPr>
          </w:p>
        </w:tc>
      </w:tr>
      <w:tr w:rsidR="004753D8" w:rsidRPr="00D23ECE" w14:paraId="6142947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71D1D5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8BC75A" w14:textId="77777777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F6B7B8C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96F7802" w14:textId="77777777" w:rsidR="004753D8" w:rsidRPr="00EF0C3E" w:rsidRDefault="004753D8" w:rsidP="009B315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45BCFE0" w14:textId="77777777" w:rsidR="004753D8" w:rsidRPr="00D23ECE" w:rsidRDefault="004753D8" w:rsidP="009B3157">
            <w:pPr>
              <w:pStyle w:val="Text"/>
            </w:pPr>
          </w:p>
        </w:tc>
      </w:tr>
      <w:tr w:rsidR="004753D8" w:rsidRPr="00D23ECE" w14:paraId="5411C6B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246C677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d</w:t>
            </w:r>
          </w:p>
        </w:tc>
        <w:tc>
          <w:tcPr>
            <w:tcW w:w="5954" w:type="dxa"/>
            <w:shd w:val="clear" w:color="auto" w:fill="auto"/>
          </w:tcPr>
          <w:p w14:paraId="00389B47" w14:textId="52953300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="00195D21" w:rsidRPr="00195D21">
              <w:rPr>
                <w:position w:val="-22"/>
              </w:rPr>
              <w:object w:dxaOrig="1219" w:dyaOrig="580" w14:anchorId="6F262BD5">
                <v:shape id="_x0000_i1075" type="#_x0000_t75" style="width:60.75pt;height:28.5pt" o:ole="">
                  <v:imagedata r:id="rId107" o:title=""/>
                </v:shape>
                <o:OLEObject Type="Embed" ProgID="Equation.DSMT4" ShapeID="_x0000_i1075" DrawAspect="Content" ObjectID="_1572679895" r:id="rId108"/>
              </w:object>
            </w:r>
          </w:p>
        </w:tc>
        <w:tc>
          <w:tcPr>
            <w:tcW w:w="850" w:type="dxa"/>
            <w:shd w:val="clear" w:color="auto" w:fill="auto"/>
          </w:tcPr>
          <w:p w14:paraId="16A99051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123CA3" w14:textId="77777777" w:rsidR="004753D8" w:rsidRPr="00EF0C3E" w:rsidRDefault="004753D8" w:rsidP="00E9442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39F45383" w14:textId="77777777" w:rsidR="004753D8" w:rsidRDefault="004753D8" w:rsidP="004753D8">
            <w:pPr>
              <w:pStyle w:val="Text"/>
              <w:jc w:val="center"/>
            </w:pPr>
            <w:r>
              <w:t>6th</w:t>
            </w:r>
          </w:p>
          <w:p w14:paraId="10ACE675" w14:textId="6D34A7D2" w:rsidR="004753D8" w:rsidRPr="00D23ECE" w:rsidRDefault="004753D8" w:rsidP="004753D8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4753D8" w:rsidRPr="00D23ECE" w14:paraId="6EA880F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023874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3C867D" w14:textId="00B07FBB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values into the equation</w:t>
            </w:r>
            <w:r w:rsidR="00195D21">
              <w:t>.</w:t>
            </w:r>
            <w:r w:rsidR="00195D21" w:rsidRPr="00195D21">
              <w:rPr>
                <w:position w:val="-22"/>
              </w:rPr>
              <w:object w:dxaOrig="2340" w:dyaOrig="580" w14:anchorId="266C7AD9">
                <v:shape id="_x0000_i1076" type="#_x0000_t75" style="width:117pt;height:28.5pt" o:ole="">
                  <v:imagedata r:id="rId109" o:title=""/>
                </v:shape>
                <o:OLEObject Type="Embed" ProgID="Equation.DSMT4" ShapeID="_x0000_i1076" DrawAspect="Content" ObjectID="_1572679896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2E006D23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16797C7" w14:textId="77777777" w:rsidR="004753D8" w:rsidRPr="00EF0C3E" w:rsidRDefault="004753D8" w:rsidP="009B315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3692BF" w14:textId="77777777" w:rsidR="004753D8" w:rsidRPr="00D23ECE" w:rsidRDefault="004753D8" w:rsidP="009B3157">
            <w:pPr>
              <w:pStyle w:val="Text"/>
            </w:pPr>
          </w:p>
        </w:tc>
      </w:tr>
      <w:tr w:rsidR="004753D8" w:rsidRPr="00D23ECE" w14:paraId="5D9A744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68DD9F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0AFEB2" w14:textId="40D278AB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195D21" w:rsidRPr="00885897">
              <w:rPr>
                <w:position w:val="-8"/>
              </w:rPr>
              <w:object w:dxaOrig="880" w:dyaOrig="340" w14:anchorId="2AB1A309">
                <v:shape id="_x0000_i1077" type="#_x0000_t75" style="width:44.25pt;height:17.25pt" o:ole="">
                  <v:imagedata r:id="rId111" o:title=""/>
                </v:shape>
                <o:OLEObject Type="Embed" ProgID="Equation.DSMT4" ShapeID="_x0000_i1077" DrawAspect="Content" ObjectID="_1572679897" r:id="rId112"/>
              </w:object>
            </w:r>
            <w:r w:rsidR="00195D21">
              <w:t>m</w:t>
            </w:r>
          </w:p>
        </w:tc>
        <w:tc>
          <w:tcPr>
            <w:tcW w:w="850" w:type="dxa"/>
            <w:shd w:val="clear" w:color="auto" w:fill="auto"/>
          </w:tcPr>
          <w:p w14:paraId="23D9B5A7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21A89FA" w14:textId="77777777" w:rsidR="004753D8" w:rsidRPr="00EF0C3E" w:rsidRDefault="004753D8" w:rsidP="009B315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F2C3281" w14:textId="77777777" w:rsidR="004753D8" w:rsidRPr="00D23ECE" w:rsidRDefault="004753D8" w:rsidP="009B3157">
            <w:pPr>
              <w:pStyle w:val="Text"/>
            </w:pPr>
          </w:p>
        </w:tc>
      </w:tr>
      <w:tr w:rsidR="004753D8" w:rsidRPr="00D23ECE" w14:paraId="61FFB75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6B938D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082DD5" w14:textId="77777777" w:rsidR="004753D8" w:rsidRPr="00EF0C3E" w:rsidRDefault="004753D8" w:rsidP="009B3157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7D34B9F" w14:textId="77777777" w:rsidR="004753D8" w:rsidRPr="00EF0C3E" w:rsidRDefault="004753D8" w:rsidP="009B315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0090DB9" w14:textId="77777777" w:rsidR="004753D8" w:rsidRPr="00EF0C3E" w:rsidRDefault="004753D8" w:rsidP="009B315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6602887" w14:textId="77777777" w:rsidR="004753D8" w:rsidRPr="00D23ECE" w:rsidRDefault="004753D8" w:rsidP="009B3157">
            <w:pPr>
              <w:pStyle w:val="Text"/>
            </w:pPr>
          </w:p>
        </w:tc>
      </w:tr>
      <w:tr w:rsidR="009B3157" w:rsidRPr="00D23ECE" w14:paraId="06207FEE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A291BE9" w14:textId="77777777" w:rsidR="009B3157" w:rsidRPr="00D23ECE" w:rsidRDefault="009B3157" w:rsidP="009B3157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B3157" w:rsidRPr="0092323C" w14:paraId="5FD9583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7D88F79" w14:textId="77777777" w:rsidR="009B3157" w:rsidRDefault="009B3157" w:rsidP="009B3157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18570C1" w14:textId="77777777" w:rsidR="00195D21" w:rsidRDefault="00E94424" w:rsidP="00E94424">
            <w:pPr>
              <w:pStyle w:val="Text"/>
              <w:rPr>
                <w:b/>
              </w:rPr>
            </w:pPr>
            <w:r>
              <w:rPr>
                <w:b/>
              </w:rPr>
              <w:t>6d</w:t>
            </w:r>
          </w:p>
          <w:p w14:paraId="47C807A0" w14:textId="1154D85D" w:rsidR="009B3157" w:rsidRPr="0092323C" w:rsidRDefault="00E94424" w:rsidP="00934768">
            <w:pPr>
              <w:pStyle w:val="Text"/>
              <w:rPr>
                <w:b/>
              </w:rPr>
            </w:pPr>
            <w:r w:rsidRPr="00771BA3">
              <w:t>Award ft marks for a correct answer to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d </w:t>
            </w:r>
            <w:r w:rsidRPr="00771BA3">
              <w:t>using their incorrect answer from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c</w:t>
            </w:r>
            <w:r w:rsidRPr="00B32494">
              <w:t>.</w:t>
            </w:r>
          </w:p>
        </w:tc>
      </w:tr>
    </w:tbl>
    <w:p w14:paraId="385DDC2D" w14:textId="224E76B2" w:rsidR="00EF0C3E" w:rsidRDefault="00EF0C3E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E07FE62" w14:textId="77777777" w:rsidTr="004753D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D4804B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A4A7DD6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6CA443F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8A905FE" w14:textId="77777777" w:rsidR="00EF0C3E" w:rsidRPr="00EF0C3E" w:rsidRDefault="00EF0C3E" w:rsidP="004753D8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757CAB4" w14:textId="77777777" w:rsidR="00EF0C3E" w:rsidRDefault="00EF0C3E" w:rsidP="004753D8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753D8" w:rsidRPr="00D23ECE" w14:paraId="2700964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B6C8C6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954" w:type="dxa"/>
            <w:shd w:val="clear" w:color="auto" w:fill="auto"/>
          </w:tcPr>
          <w:p w14:paraId="44A1E27C" w14:textId="656C00A6" w:rsidR="00C61CD7" w:rsidRDefault="004753D8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t>Finds</w:t>
            </w:r>
            <w:r w:rsidR="00195D21" w:rsidRPr="00E94424">
              <w:rPr>
                <w:position w:val="-6"/>
              </w:rPr>
              <w:object w:dxaOrig="360" w:dyaOrig="320" w14:anchorId="7BC85FB1">
                <v:shape id="_x0000_i1078" type="#_x0000_t75" style="width:18pt;height:16.5pt" o:ole="">
                  <v:imagedata r:id="rId113" o:title=""/>
                </v:shape>
                <o:OLEObject Type="Embed" ProgID="Equation.DSMT4" ShapeID="_x0000_i1078" DrawAspect="Content" ObjectID="_1572679898" r:id="rId114"/>
              </w:object>
            </w:r>
            <w:r>
              <w:t xml:space="preserve">via </w:t>
            </w:r>
            <w:r w:rsidRPr="00E94424">
              <w:rPr>
                <w:i/>
              </w:rPr>
              <w:t>M</w:t>
            </w:r>
          </w:p>
          <w:p w14:paraId="36411F3C" w14:textId="7B61D9E9" w:rsidR="004753D8" w:rsidRPr="00EF0C3E" w:rsidRDefault="00195D2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900" w:dyaOrig="580" w14:anchorId="510BF7D2">
                <v:shape id="_x0000_i1079" type="#_x0000_t75" style="width:194.25pt;height:28.5pt" o:ole="">
                  <v:imagedata r:id="rId115" o:title=""/>
                </v:shape>
                <o:OLEObject Type="Embed" ProgID="Equation.DSMT4" ShapeID="_x0000_i1079" DrawAspect="Content" ObjectID="_1572679899" r:id="rId116"/>
              </w:object>
            </w:r>
            <w:r w:rsidR="004753D8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7B580953" w14:textId="77777777" w:rsidR="004753D8" w:rsidRPr="00EF0C3E" w:rsidRDefault="004753D8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6AAEC2" w14:textId="77777777" w:rsidR="004753D8" w:rsidRPr="00EF0C3E" w:rsidRDefault="004753D8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6BF4130" w14:textId="77777777" w:rsidR="004753D8" w:rsidRDefault="004753D8" w:rsidP="008D60DF">
            <w:pPr>
              <w:pStyle w:val="Text"/>
              <w:jc w:val="center"/>
            </w:pPr>
            <w:r>
              <w:t>6th</w:t>
            </w:r>
          </w:p>
          <w:p w14:paraId="323499E4" w14:textId="6AF9C531" w:rsidR="004753D8" w:rsidRPr="00D23ECE" w:rsidRDefault="004753D8" w:rsidP="008D60DF">
            <w:pPr>
              <w:pStyle w:val="Text"/>
              <w:jc w:val="center"/>
            </w:pPr>
            <w:r>
              <w:t>Solve geometric problems using vectors in 3 dimensions</w:t>
            </w:r>
            <w:r w:rsidR="0045286B">
              <w:t>.</w:t>
            </w:r>
          </w:p>
        </w:tc>
      </w:tr>
      <w:tr w:rsidR="004753D8" w:rsidRPr="00D23ECE" w14:paraId="7260AB4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92AC9C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CEDFAE" w14:textId="77777777" w:rsidR="00C61CD7" w:rsidRDefault="004753D8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t>Finds</w:t>
            </w:r>
            <w:r w:rsidRPr="00E94424">
              <w:rPr>
                <w:position w:val="-6"/>
              </w:rPr>
              <w:object w:dxaOrig="400" w:dyaOrig="340" w14:anchorId="532F0A21">
                <v:shape id="_x0000_i1080" type="#_x0000_t75" style="width:20.25pt;height:17.25pt" o:ole="">
                  <v:imagedata r:id="rId117" o:title=""/>
                </v:shape>
                <o:OLEObject Type="Embed" ProgID="Equation.DSMT4" ShapeID="_x0000_i1080" DrawAspect="Content" ObjectID="_1572679900" r:id="rId118"/>
              </w:object>
            </w:r>
            <w:r>
              <w:t xml:space="preserve">via </w:t>
            </w:r>
            <w:r>
              <w:rPr>
                <w:i/>
              </w:rPr>
              <w:t>N</w:t>
            </w:r>
          </w:p>
          <w:p w14:paraId="01F4D60F" w14:textId="73F1B847" w:rsidR="004753D8" w:rsidRPr="00EF0C3E" w:rsidRDefault="00195D2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820" w:dyaOrig="580" w14:anchorId="4EA481D5">
                <v:shape id="_x0000_i1081" type="#_x0000_t75" style="width:190.5pt;height:28.5pt" o:ole="">
                  <v:imagedata r:id="rId119" o:title=""/>
                </v:shape>
                <o:OLEObject Type="Embed" ProgID="Equation.DSMT4" ShapeID="_x0000_i1081" DrawAspect="Content" ObjectID="_1572679901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28C4BAD1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3FB4B4" w14:textId="77777777" w:rsidR="004753D8" w:rsidRPr="00EF0C3E" w:rsidRDefault="004753D8" w:rsidP="009B727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0D042088" w14:textId="77777777" w:rsidR="004753D8" w:rsidRPr="00D23ECE" w:rsidRDefault="004753D8" w:rsidP="009B727E">
            <w:pPr>
              <w:pStyle w:val="Text"/>
            </w:pPr>
          </w:p>
        </w:tc>
      </w:tr>
      <w:tr w:rsidR="004753D8" w:rsidRPr="00D23ECE" w14:paraId="669D368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982455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B67A77" w14:textId="6E5A26EF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195D21" w:rsidRPr="00195D21">
              <w:rPr>
                <w:position w:val="-22"/>
              </w:rPr>
              <w:object w:dxaOrig="5300" w:dyaOrig="580" w14:anchorId="1815AD29">
                <v:shape id="_x0000_i1082" type="#_x0000_t75" style="width:264.75pt;height:28.5pt" o:ole="">
                  <v:imagedata r:id="rId121" o:title=""/>
                </v:shape>
                <o:OLEObject Type="Embed" ProgID="Equation.DSMT4" ShapeID="_x0000_i1082" DrawAspect="Content" ObjectID="_1572679902" r:id="rId122"/>
              </w:object>
            </w:r>
          </w:p>
        </w:tc>
        <w:tc>
          <w:tcPr>
            <w:tcW w:w="850" w:type="dxa"/>
            <w:shd w:val="clear" w:color="auto" w:fill="auto"/>
          </w:tcPr>
          <w:p w14:paraId="2784F9CE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701938" w14:textId="77777777" w:rsidR="004753D8" w:rsidRPr="00EF0C3E" w:rsidRDefault="004753D8" w:rsidP="009B727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6E845AD3" w14:textId="77777777" w:rsidR="004753D8" w:rsidRPr="00D23ECE" w:rsidRDefault="004753D8" w:rsidP="009B727E">
            <w:pPr>
              <w:pStyle w:val="Text"/>
            </w:pPr>
          </w:p>
        </w:tc>
      </w:tr>
      <w:tr w:rsidR="004753D8" w:rsidRPr="00D23ECE" w14:paraId="357BD14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42C0A0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E48833" w14:textId="1B376692" w:rsidR="004753D8" w:rsidRPr="00EF0C3E" w:rsidRDefault="004753D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B25D44" w:rsidRPr="00195D21">
              <w:rPr>
                <w:position w:val="-22"/>
              </w:rPr>
              <w:object w:dxaOrig="5480" w:dyaOrig="580" w14:anchorId="12A0BD23">
                <v:shape id="_x0000_i1083" type="#_x0000_t75" style="width:273.75pt;height:29.25pt" o:ole="">
                  <v:imagedata r:id="rId123" o:title=""/>
                </v:shape>
                <o:OLEObject Type="Embed" ProgID="Equation.DSMT4" ShapeID="_x0000_i1083" DrawAspect="Content" ObjectID="_1572679903" r:id="rId124"/>
              </w:object>
            </w:r>
          </w:p>
        </w:tc>
        <w:tc>
          <w:tcPr>
            <w:tcW w:w="850" w:type="dxa"/>
            <w:shd w:val="clear" w:color="auto" w:fill="auto"/>
          </w:tcPr>
          <w:p w14:paraId="2149F0B5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A4240D" w14:textId="77777777" w:rsidR="004753D8" w:rsidRPr="00EF0C3E" w:rsidRDefault="004753D8" w:rsidP="009B727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3007C776" w14:textId="77777777" w:rsidR="004753D8" w:rsidRPr="00D23ECE" w:rsidRDefault="004753D8" w:rsidP="009B727E">
            <w:pPr>
              <w:pStyle w:val="Text"/>
            </w:pPr>
          </w:p>
        </w:tc>
      </w:tr>
      <w:tr w:rsidR="004753D8" w:rsidRPr="00D23ECE" w14:paraId="68F7C8B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199C90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982A7C" w14:textId="4466E697" w:rsidR="004753D8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the two ways of moving from </w:t>
            </w:r>
            <w:r w:rsidRPr="009B727E">
              <w:rPr>
                <w:i/>
              </w:rPr>
              <w:t>O</w:t>
            </w:r>
            <w:r>
              <w:t xml:space="preserve"> to </w:t>
            </w:r>
            <w:r w:rsidRPr="009B727E">
              <w:rPr>
                <w:i/>
              </w:rPr>
              <w:t>P</w:t>
            </w:r>
            <w:r w:rsidR="00B25D44">
              <w:t>.</w:t>
            </w:r>
          </w:p>
          <w:p w14:paraId="2FA2BFA6" w14:textId="3AA909F8" w:rsidR="004753D8" w:rsidRPr="00EF0C3E" w:rsidRDefault="00B25D44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6"/>
              </w:rPr>
              <w:object w:dxaOrig="4000" w:dyaOrig="639" w14:anchorId="3B84A6E1">
                <v:shape id="_x0000_i1084" type="#_x0000_t75" style="width:199.5pt;height:32.25pt" o:ole="">
                  <v:imagedata r:id="rId125" o:title=""/>
                </v:shape>
                <o:OLEObject Type="Embed" ProgID="Equation.DSMT4" ShapeID="_x0000_i1084" DrawAspect="Content" ObjectID="_1572679904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119F0CAA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DB58291" w14:textId="77777777" w:rsidR="004753D8" w:rsidRPr="00EF0C3E" w:rsidRDefault="004753D8" w:rsidP="009B727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75EBFFA" w14:textId="77777777" w:rsidR="004753D8" w:rsidRPr="00D23ECE" w:rsidRDefault="004753D8" w:rsidP="009B727E">
            <w:pPr>
              <w:pStyle w:val="Text"/>
            </w:pPr>
          </w:p>
        </w:tc>
      </w:tr>
      <w:tr w:rsidR="004753D8" w:rsidRPr="00D23ECE" w14:paraId="4A90CF2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DBE7BB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559CD8" w14:textId="37669C5F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a:</w:t>
            </w:r>
            <w:r w:rsidR="00B25D44" w:rsidRPr="00B25D44">
              <w:rPr>
                <w:position w:val="-22"/>
              </w:rPr>
              <w:object w:dxaOrig="2700" w:dyaOrig="580" w14:anchorId="6B02E44C">
                <v:shape id="_x0000_i1085" type="#_x0000_t75" style="width:135pt;height:28.5pt" o:ole="">
                  <v:imagedata r:id="rId127" o:title=""/>
                </v:shape>
                <o:OLEObject Type="Embed" ProgID="Equation.DSMT4" ShapeID="_x0000_i1085" DrawAspect="Content" ObjectID="_1572679905" r:id="rId128"/>
              </w:object>
            </w:r>
          </w:p>
        </w:tc>
        <w:tc>
          <w:tcPr>
            <w:tcW w:w="850" w:type="dxa"/>
            <w:shd w:val="clear" w:color="auto" w:fill="auto"/>
          </w:tcPr>
          <w:p w14:paraId="066ECEE2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03615B" w14:textId="77777777" w:rsidR="004753D8" w:rsidRPr="00EF0C3E" w:rsidRDefault="004753D8" w:rsidP="009B727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0BAD52B" w14:textId="77777777" w:rsidR="004753D8" w:rsidRPr="00D23ECE" w:rsidRDefault="004753D8" w:rsidP="009B727E">
            <w:pPr>
              <w:pStyle w:val="Text"/>
            </w:pPr>
          </w:p>
        </w:tc>
      </w:tr>
      <w:tr w:rsidR="004753D8" w:rsidRPr="00D23ECE" w14:paraId="4CB5CD1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67E0D0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2856A5" w14:textId="7689BE3A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b</w:t>
            </w:r>
            <w:r w:rsidR="00B25D44">
              <w:t>.</w:t>
            </w:r>
            <w:r w:rsidR="00B25D44" w:rsidRPr="009B727E">
              <w:rPr>
                <w:position w:val="-10"/>
              </w:rPr>
              <w:object w:dxaOrig="580" w:dyaOrig="300" w14:anchorId="68FD1A4A">
                <v:shape id="_x0000_i1086" type="#_x0000_t75" style="width:28.5pt;height:14.25pt" o:ole="">
                  <v:imagedata r:id="rId129" o:title=""/>
                </v:shape>
                <o:OLEObject Type="Embed" ProgID="Equation.DSMT4" ShapeID="_x0000_i1086" DrawAspect="Content" ObjectID="_1572679906" r:id="rId130"/>
              </w:object>
            </w:r>
            <w:r>
              <w:t xml:space="preserve"> OR equates coefficients of </w:t>
            </w:r>
            <w:r w:rsidRPr="00A16D1E">
              <w:rPr>
                <w:i/>
              </w:rPr>
              <w:t>c</w:t>
            </w:r>
            <w:r w:rsidR="00B25D44">
              <w:t>.</w:t>
            </w:r>
            <w:r>
              <w:t xml:space="preserve"> </w:t>
            </w:r>
            <w:r w:rsidR="00B25D44" w:rsidRPr="009B727E">
              <w:rPr>
                <w:position w:val="-10"/>
              </w:rPr>
              <w:object w:dxaOrig="580" w:dyaOrig="300" w14:anchorId="50E66B43">
                <v:shape id="_x0000_i1087" type="#_x0000_t75" style="width:28.5pt;height:14.25pt" o:ole="">
                  <v:imagedata r:id="rId131" o:title=""/>
                </v:shape>
                <o:OLEObject Type="Embed" ProgID="Equation.DSMT4" ShapeID="_x0000_i1087" DrawAspect="Content" ObjectID="_1572679907" r:id="rId132"/>
              </w:object>
            </w:r>
          </w:p>
        </w:tc>
        <w:tc>
          <w:tcPr>
            <w:tcW w:w="850" w:type="dxa"/>
            <w:shd w:val="clear" w:color="auto" w:fill="auto"/>
          </w:tcPr>
          <w:p w14:paraId="5290AB91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312B94A" w14:textId="77777777" w:rsidR="004753D8" w:rsidRPr="00EF0C3E" w:rsidRDefault="004753D8" w:rsidP="009B727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05AF6AB" w14:textId="77777777" w:rsidR="004753D8" w:rsidRPr="00D23ECE" w:rsidRDefault="004753D8" w:rsidP="009B727E">
            <w:pPr>
              <w:pStyle w:val="Text"/>
            </w:pPr>
          </w:p>
        </w:tc>
      </w:tr>
      <w:tr w:rsidR="004753D8" w:rsidRPr="00D23ECE" w14:paraId="6D1A28D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89FCCA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B3C0E0" w14:textId="1D53AF7C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="00B25D44" w:rsidRPr="00B25D44">
              <w:rPr>
                <w:position w:val="-22"/>
              </w:rPr>
              <w:object w:dxaOrig="940" w:dyaOrig="580" w14:anchorId="32ADD623">
                <v:shape id="_x0000_i1088" type="#_x0000_t75" style="width:47.25pt;height:28.5pt" o:ole="">
                  <v:imagedata r:id="rId133" o:title=""/>
                </v:shape>
                <o:OLEObject Type="Embed" ProgID="Equation.DSMT4" ShapeID="_x0000_i1088" DrawAspect="Content" ObjectID="_1572679908" r:id="rId134"/>
              </w:object>
            </w:r>
          </w:p>
        </w:tc>
        <w:tc>
          <w:tcPr>
            <w:tcW w:w="850" w:type="dxa"/>
            <w:shd w:val="clear" w:color="auto" w:fill="auto"/>
          </w:tcPr>
          <w:p w14:paraId="0FFB3602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539C08" w14:textId="77777777" w:rsidR="004753D8" w:rsidRPr="00EF0C3E" w:rsidRDefault="004753D8" w:rsidP="009B727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95A651" w14:textId="77777777" w:rsidR="004753D8" w:rsidRPr="00D23ECE" w:rsidRDefault="004753D8" w:rsidP="009B727E">
            <w:pPr>
              <w:pStyle w:val="Text"/>
            </w:pPr>
          </w:p>
        </w:tc>
      </w:tr>
      <w:tr w:rsidR="004753D8" w:rsidRPr="00D23ECE" w14:paraId="534BF25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9EDCBD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86FD87" w14:textId="77777777" w:rsidR="004753D8" w:rsidRPr="00EF0C3E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at this value the lines intersect.</w:t>
            </w:r>
          </w:p>
        </w:tc>
        <w:tc>
          <w:tcPr>
            <w:tcW w:w="850" w:type="dxa"/>
            <w:shd w:val="clear" w:color="auto" w:fill="auto"/>
          </w:tcPr>
          <w:p w14:paraId="51B8E6BA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D7860BC" w14:textId="77777777" w:rsidR="004753D8" w:rsidRPr="00EF0C3E" w:rsidRDefault="004753D8" w:rsidP="009B727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E23ED1B" w14:textId="77777777" w:rsidR="004753D8" w:rsidRPr="00D23ECE" w:rsidRDefault="004753D8" w:rsidP="009B727E">
            <w:pPr>
              <w:pStyle w:val="Text"/>
            </w:pPr>
          </w:p>
        </w:tc>
      </w:tr>
      <w:tr w:rsidR="004753D8" w:rsidRPr="00D23ECE" w14:paraId="75B683A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9D8D30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3E3523" w14:textId="3B74A380" w:rsidR="004753D8" w:rsidRDefault="004753D8" w:rsidP="006A605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the lines must bisect one another as</w:t>
            </w:r>
          </w:p>
          <w:p w14:paraId="63898396" w14:textId="2E7FD7A1" w:rsidR="004753D8" w:rsidRPr="00EF0C3E" w:rsidRDefault="00B25D44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2"/>
              </w:rPr>
              <w:object w:dxaOrig="1920" w:dyaOrig="580" w14:anchorId="51FCCCAA">
                <v:shape id="_x0000_i1089" type="#_x0000_t75" style="width:96.75pt;height:28.5pt" o:ole="">
                  <v:imagedata r:id="rId135" o:title=""/>
                </v:shape>
                <o:OLEObject Type="Embed" ProgID="Equation.DSMT4" ShapeID="_x0000_i1089" DrawAspect="Content" ObjectID="_1572679909" r:id="rId136"/>
              </w:object>
            </w:r>
            <w:r w:rsidR="004753D8">
              <w:t>and</w:t>
            </w:r>
            <w:r w:rsidRPr="00B25D44">
              <w:rPr>
                <w:position w:val="-22"/>
              </w:rPr>
              <w:object w:dxaOrig="1920" w:dyaOrig="580" w14:anchorId="5D633ECC">
                <v:shape id="_x0000_i1090" type="#_x0000_t75" style="width:96.75pt;height:28.5pt" o:ole="">
                  <v:imagedata r:id="rId137" o:title=""/>
                </v:shape>
                <o:OLEObject Type="Embed" ProgID="Equation.DSMT4" ShapeID="_x0000_i1090" DrawAspect="Content" ObjectID="_1572679910" r:id="rId138"/>
              </w:object>
            </w:r>
          </w:p>
        </w:tc>
        <w:tc>
          <w:tcPr>
            <w:tcW w:w="850" w:type="dxa"/>
            <w:shd w:val="clear" w:color="auto" w:fill="auto"/>
          </w:tcPr>
          <w:p w14:paraId="2D8A05B5" w14:textId="77777777" w:rsidR="004753D8" w:rsidRPr="00EF0C3E" w:rsidRDefault="004753D8" w:rsidP="009B72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309C008" w14:textId="77777777" w:rsidR="004753D8" w:rsidRPr="00EF0C3E" w:rsidRDefault="004753D8" w:rsidP="009B727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818AD20" w14:textId="77777777" w:rsidR="004753D8" w:rsidRPr="00D23ECE" w:rsidRDefault="004753D8" w:rsidP="009B727E">
            <w:pPr>
              <w:pStyle w:val="Text"/>
            </w:pPr>
          </w:p>
        </w:tc>
      </w:tr>
      <w:tr w:rsidR="009B727E" w:rsidRPr="00D23ECE" w14:paraId="2568A86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7AFFC24" w14:textId="77777777" w:rsidR="009B727E" w:rsidRPr="00D23ECE" w:rsidRDefault="009B727E" w:rsidP="00564B7D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564B7D"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B727E" w:rsidRPr="0092323C" w14:paraId="3FC2B08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AED0513" w14:textId="77777777" w:rsidR="007E2ADF" w:rsidRDefault="009B727E" w:rsidP="0093476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1E871E9" w14:textId="77777777" w:rsidR="00774675" w:rsidRDefault="00774675" w:rsidP="00934768">
            <w:pPr>
              <w:pStyle w:val="TableHead"/>
              <w:framePr w:hSpace="0" w:wrap="auto" w:hAnchor="text" w:xAlign="left" w:yAlign="inline"/>
            </w:pPr>
          </w:p>
          <w:p w14:paraId="3D66C07A" w14:textId="77777777" w:rsidR="00774675" w:rsidRDefault="00774675" w:rsidP="00934768">
            <w:pPr>
              <w:pStyle w:val="TableHead"/>
              <w:framePr w:hSpace="0" w:wrap="auto" w:hAnchor="text" w:xAlign="left" w:yAlign="inline"/>
            </w:pPr>
          </w:p>
          <w:p w14:paraId="43055CB7" w14:textId="3DF654C5" w:rsidR="00774675" w:rsidRPr="0092323C" w:rsidRDefault="00774675" w:rsidP="00934768">
            <w:pPr>
              <w:pStyle w:val="TableHead"/>
              <w:framePr w:hSpace="0" w:wrap="auto" w:hAnchor="text" w:xAlign="left" w:yAlign="inline"/>
            </w:pPr>
          </w:p>
        </w:tc>
      </w:tr>
    </w:tbl>
    <w:p w14:paraId="2AFAC891" w14:textId="77777777" w:rsidR="00EF0C3E" w:rsidRDefault="00EF0C3E" w:rsidP="007473E1"/>
    <w:sectPr w:rsidR="00EF0C3E" w:rsidSect="00A75BA6">
      <w:headerReference w:type="even" r:id="rId139"/>
      <w:headerReference w:type="default" r:id="rId140"/>
      <w:footerReference w:type="even" r:id="rId141"/>
      <w:footerReference w:type="default" r:id="rId142"/>
      <w:headerReference w:type="first" r:id="rId143"/>
      <w:footerReference w:type="first" r:id="rId144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5C670C" w14:textId="77777777" w:rsidR="00151904" w:rsidRDefault="00151904" w:rsidP="00814220">
      <w:pPr>
        <w:spacing w:after="0" w:line="240" w:lineRule="auto"/>
      </w:pPr>
      <w:r>
        <w:separator/>
      </w:r>
    </w:p>
  </w:endnote>
  <w:endnote w:type="continuationSeparator" w:id="0">
    <w:p w14:paraId="6DB1028D" w14:textId="77777777" w:rsidR="00151904" w:rsidRDefault="00151904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8853F6" w14:textId="77777777" w:rsidR="002959C9" w:rsidRDefault="002959C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61403B" w14:textId="77777777" w:rsidR="00C61CD7" w:rsidRDefault="00C61CD7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0894F714" wp14:editId="55D765DF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54EA07AD" w14:textId="77777777" w:rsidR="00C61CD7" w:rsidRPr="00FE708D" w:rsidRDefault="00C61CD7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E36E6D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3135556F" w14:textId="77777777" w:rsidR="00C61CD7" w:rsidRDefault="00C61CD7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A21CAA" w14:textId="77777777" w:rsidR="002959C9" w:rsidRDefault="002959C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AC0D2A" w14:textId="77777777" w:rsidR="00151904" w:rsidRDefault="00151904" w:rsidP="00814220">
      <w:pPr>
        <w:spacing w:after="0" w:line="240" w:lineRule="auto"/>
      </w:pPr>
      <w:r>
        <w:separator/>
      </w:r>
    </w:p>
  </w:footnote>
  <w:footnote w:type="continuationSeparator" w:id="0">
    <w:p w14:paraId="6A0718B1" w14:textId="77777777" w:rsidR="00151904" w:rsidRDefault="00151904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840125" w14:textId="77777777" w:rsidR="002959C9" w:rsidRDefault="002959C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14879E" w14:textId="77777777" w:rsidR="00C61CD7" w:rsidRPr="00666CEB" w:rsidRDefault="00C61CD7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2D00FE2D" wp14:editId="1A23DFD6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12</w:t>
    </w:r>
    <w:r w:rsidRPr="00ED21A5">
      <w:rPr>
        <w:rStyle w:val="TermCharacter"/>
      </w:rPr>
      <w:t xml:space="preserve">: </w:t>
    </w:r>
    <w:r>
      <w:rPr>
        <w:rStyle w:val="TermCharacter"/>
      </w:rPr>
      <w:t>Vectors</w:t>
    </w:r>
  </w:p>
  <w:p w14:paraId="41A389B2" w14:textId="77777777" w:rsidR="00C61CD7" w:rsidRDefault="00C61CD7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6D4EE643" wp14:editId="06E48A29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BB27A3" w14:textId="77777777" w:rsidR="002959C9" w:rsidRDefault="002959C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B96"/>
    <w:rsid w:val="00045D31"/>
    <w:rsid w:val="0005597F"/>
    <w:rsid w:val="00060F25"/>
    <w:rsid w:val="00066BE0"/>
    <w:rsid w:val="00076B18"/>
    <w:rsid w:val="00142624"/>
    <w:rsid w:val="00151904"/>
    <w:rsid w:val="00191DFF"/>
    <w:rsid w:val="00192D61"/>
    <w:rsid w:val="00195D21"/>
    <w:rsid w:val="001E3B83"/>
    <w:rsid w:val="0025742F"/>
    <w:rsid w:val="00294A5A"/>
    <w:rsid w:val="002959C9"/>
    <w:rsid w:val="002B363C"/>
    <w:rsid w:val="00361350"/>
    <w:rsid w:val="00411421"/>
    <w:rsid w:val="0041621D"/>
    <w:rsid w:val="0045286B"/>
    <w:rsid w:val="0047530C"/>
    <w:rsid w:val="004753D8"/>
    <w:rsid w:val="004B76BD"/>
    <w:rsid w:val="004D05E5"/>
    <w:rsid w:val="004E0A74"/>
    <w:rsid w:val="004E31C1"/>
    <w:rsid w:val="00537F60"/>
    <w:rsid w:val="00542201"/>
    <w:rsid w:val="00550B2E"/>
    <w:rsid w:val="00564B7D"/>
    <w:rsid w:val="0059100E"/>
    <w:rsid w:val="005E2B9A"/>
    <w:rsid w:val="0062452C"/>
    <w:rsid w:val="00661FE6"/>
    <w:rsid w:val="00665A70"/>
    <w:rsid w:val="0066670E"/>
    <w:rsid w:val="00674852"/>
    <w:rsid w:val="006A6051"/>
    <w:rsid w:val="00734870"/>
    <w:rsid w:val="007473E1"/>
    <w:rsid w:val="007651DB"/>
    <w:rsid w:val="00765E23"/>
    <w:rsid w:val="00771BA3"/>
    <w:rsid w:val="00774675"/>
    <w:rsid w:val="00786910"/>
    <w:rsid w:val="00796310"/>
    <w:rsid w:val="007B36DA"/>
    <w:rsid w:val="007D05F3"/>
    <w:rsid w:val="007E2ADF"/>
    <w:rsid w:val="0080779D"/>
    <w:rsid w:val="00814220"/>
    <w:rsid w:val="008372F4"/>
    <w:rsid w:val="00870BF2"/>
    <w:rsid w:val="00885897"/>
    <w:rsid w:val="008D43F7"/>
    <w:rsid w:val="008D60DF"/>
    <w:rsid w:val="00902C3C"/>
    <w:rsid w:val="00930F46"/>
    <w:rsid w:val="00934768"/>
    <w:rsid w:val="009608FB"/>
    <w:rsid w:val="009631F5"/>
    <w:rsid w:val="00980827"/>
    <w:rsid w:val="0098103B"/>
    <w:rsid w:val="00982A73"/>
    <w:rsid w:val="009B16A9"/>
    <w:rsid w:val="009B3157"/>
    <w:rsid w:val="009B4528"/>
    <w:rsid w:val="009B727E"/>
    <w:rsid w:val="009C41FA"/>
    <w:rsid w:val="009C69D4"/>
    <w:rsid w:val="00A13D1F"/>
    <w:rsid w:val="00A16D1E"/>
    <w:rsid w:val="00A44075"/>
    <w:rsid w:val="00A54D7A"/>
    <w:rsid w:val="00A75BA6"/>
    <w:rsid w:val="00A76445"/>
    <w:rsid w:val="00A95F26"/>
    <w:rsid w:val="00AB3F1E"/>
    <w:rsid w:val="00B03B72"/>
    <w:rsid w:val="00B17D1B"/>
    <w:rsid w:val="00B24332"/>
    <w:rsid w:val="00B25D44"/>
    <w:rsid w:val="00B30747"/>
    <w:rsid w:val="00B32494"/>
    <w:rsid w:val="00B36991"/>
    <w:rsid w:val="00B626DA"/>
    <w:rsid w:val="00BB07D7"/>
    <w:rsid w:val="00C033E6"/>
    <w:rsid w:val="00C354E0"/>
    <w:rsid w:val="00C61CD7"/>
    <w:rsid w:val="00C65460"/>
    <w:rsid w:val="00C656C3"/>
    <w:rsid w:val="00C7769A"/>
    <w:rsid w:val="00C9402C"/>
    <w:rsid w:val="00CE319C"/>
    <w:rsid w:val="00CF067A"/>
    <w:rsid w:val="00CF546C"/>
    <w:rsid w:val="00D107E9"/>
    <w:rsid w:val="00D11630"/>
    <w:rsid w:val="00D3679D"/>
    <w:rsid w:val="00D43796"/>
    <w:rsid w:val="00D529C8"/>
    <w:rsid w:val="00D5457D"/>
    <w:rsid w:val="00DD3452"/>
    <w:rsid w:val="00DD3EFB"/>
    <w:rsid w:val="00DD4CD4"/>
    <w:rsid w:val="00E172D7"/>
    <w:rsid w:val="00E36E6D"/>
    <w:rsid w:val="00E50DBF"/>
    <w:rsid w:val="00E64C41"/>
    <w:rsid w:val="00E6715A"/>
    <w:rsid w:val="00E9254E"/>
    <w:rsid w:val="00E94424"/>
    <w:rsid w:val="00EA3665"/>
    <w:rsid w:val="00EB7597"/>
    <w:rsid w:val="00EC061F"/>
    <w:rsid w:val="00EF05EB"/>
    <w:rsid w:val="00EF0C3E"/>
    <w:rsid w:val="00EF39E3"/>
    <w:rsid w:val="00F370C9"/>
    <w:rsid w:val="00F41604"/>
    <w:rsid w:val="00F656A5"/>
    <w:rsid w:val="00F86093"/>
    <w:rsid w:val="00FA3835"/>
    <w:rsid w:val="00FC3717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3DF8E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48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485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13D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13D1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13D1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13D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13D1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footer" Target="foot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header" Target="header2.xml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footer" Target="footer1.xml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2A689E-9E96-48DB-829A-D6575669E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33</Words>
  <Characters>4753</Characters>
  <Application>Microsoft Office Word</Application>
  <DocSecurity>4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43:00Z</dcterms:created>
  <dcterms:modified xsi:type="dcterms:W3CDTF">2017-11-20T10:43:00Z</dcterms:modified>
</cp:coreProperties>
</file>